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2D53" w:rsidRDefault="005557AE">
      <w:pPr>
        <w:rPr>
          <w:sz w:val="0"/>
          <w:szCs w:val="0"/>
        </w:rPr>
      </w:pPr>
      <w:r>
        <w:rPr>
          <w:noProof/>
          <w:lang w:val="ru-RU" w:eastAsia="ru-RU"/>
        </w:rPr>
        <w:drawing>
          <wp:inline distT="0" distB="0" distL="0" distR="0">
            <wp:extent cx="5941060" cy="8154225"/>
            <wp:effectExtent l="0" t="0" r="0" b="0"/>
            <wp:docPr id="2" name="Рисунок 2" descr="F:\РП ФГОС 3+\РП 2019-2020\38.03.01 ЭПиО\38.03.01 ЭПиО ЭКОНОМИКА Абрамова Т.В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:\РП ФГОС 3+\РП 2019-2020\38.03.01 ЭПиО\38.03.01 ЭПиО ЭКОНОМИКА Абрамова Т.В.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815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page"/>
      </w:r>
    </w:p>
    <w:p w:rsidR="00963375" w:rsidRDefault="005557AE">
      <w:pPr>
        <w:rPr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5941060" cy="8154225"/>
            <wp:effectExtent l="0" t="0" r="0" b="0"/>
            <wp:docPr id="3" name="Рисунок 3" descr="F:\РП ФГОС 3+\РП 2019-2020\38.03.01 ЭПиО\38.03.01 БУвЦЭ очная Абрамова Т.В.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РП ФГОС 3+\РП 2019-2020\38.03.01 ЭПиО\38.03.01 БУвЦЭ очная Абрамова Т.В. (1)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815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D53" w:rsidRPr="005557AE" w:rsidRDefault="00963375">
      <w:pPr>
        <w:rPr>
          <w:sz w:val="0"/>
          <w:szCs w:val="0"/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5941060" cy="8159735"/>
            <wp:effectExtent l="0" t="0" r="0" b="0"/>
            <wp:docPr id="24" name="Рисунок 24" descr="F:\РП ФГОС 3+\РП 2019-2020\для 19 г. ВМ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F:\РП ФГОС 3+\РП 2019-2020\для 19 г. ВМ.jpe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8159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57AE" w:rsidRPr="005557AE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4E2D53" w:rsidTr="00F8170A">
        <w:trPr>
          <w:trHeight w:hRule="exact" w:val="285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E2D53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1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Цели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своения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исциплины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модуля)</w:t>
            </w:r>
            <w:r>
              <w:t xml:space="preserve"> </w:t>
            </w:r>
          </w:p>
        </w:tc>
      </w:tr>
      <w:tr w:rsidR="004E2D53" w:rsidRPr="00DA3E95" w:rsidTr="00F8170A">
        <w:trPr>
          <w:trHeight w:hRule="exact" w:val="4612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ь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ка»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ои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и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ам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ундаменталь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ч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и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ни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еле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л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о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влений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ономических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тически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н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авлен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.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иж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авлен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рс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ка»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аютс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и: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вит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огическо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ическо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;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влад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м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ам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;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работку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сширять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одить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ономически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;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н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еле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времен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числитель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ики;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знакомить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о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м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м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ам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елям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роятност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кономерносте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ссов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днород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учай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бытий.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lang w:val="ru-RU"/>
              </w:rPr>
              <w:t xml:space="preserve"> </w:t>
            </w:r>
          </w:p>
        </w:tc>
      </w:tr>
      <w:tr w:rsidR="004E2D53" w:rsidRPr="00DA3E95" w:rsidTr="00F8170A">
        <w:trPr>
          <w:trHeight w:hRule="exact" w:val="138"/>
        </w:trPr>
        <w:tc>
          <w:tcPr>
            <w:tcW w:w="1999" w:type="dxa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7386" w:type="dxa"/>
          </w:tcPr>
          <w:p w:rsidR="004E2D53" w:rsidRPr="005557AE" w:rsidRDefault="004E2D53">
            <w:pPr>
              <w:rPr>
                <w:lang w:val="ru-RU"/>
              </w:rPr>
            </w:pPr>
          </w:p>
        </w:tc>
      </w:tr>
      <w:tr w:rsidR="004E2D53" w:rsidRPr="00DA3E95" w:rsidTr="00F8170A">
        <w:trPr>
          <w:trHeight w:hRule="exact" w:val="416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2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ест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труктур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граммы</w:t>
            </w:r>
            <w:r w:rsidRPr="005557AE">
              <w:rPr>
                <w:lang w:val="ru-RU"/>
              </w:rPr>
              <w:t xml:space="preserve"> </w:t>
            </w:r>
          </w:p>
        </w:tc>
      </w:tr>
      <w:tr w:rsidR="004E2D53" w:rsidRPr="00DA3E95" w:rsidTr="00F8170A">
        <w:trPr>
          <w:trHeight w:hRule="exact" w:val="1096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ходи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ову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.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формированны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/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:</w:t>
            </w:r>
            <w:r w:rsidRPr="005557AE">
              <w:rPr>
                <w:lang w:val="ru-RU"/>
              </w:rPr>
              <w:t xml:space="preserve"> </w:t>
            </w:r>
          </w:p>
        </w:tc>
      </w:tr>
      <w:tr w:rsidR="004E2D53" w:rsidRPr="00DA3E95" w:rsidTr="00F8170A">
        <w:trPr>
          <w:trHeight w:hRule="exact" w:val="3530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формированны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рс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ём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не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олы.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ет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т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ольно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рс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йс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ее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формированно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ставлен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к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ально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зык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ки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дея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а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е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м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м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ями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ответствующим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му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оненту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осударственно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андарт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е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я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ее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вито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огическо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ышление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странственно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оображение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ладае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оки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ровне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ическ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льтуры.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я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военны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руги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стественнонаучно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о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иклов.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lang w:val="ru-RU"/>
              </w:rPr>
              <w:t xml:space="preserve"> </w:t>
            </w:r>
          </w:p>
        </w:tc>
      </w:tr>
      <w:tr w:rsidR="004E2D53" w:rsidRPr="00DA3E95" w:rsidTr="00F8170A">
        <w:trPr>
          <w:trHeight w:hRule="exact" w:val="555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ны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уду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/практик:</w:t>
            </w:r>
            <w:r w:rsidRPr="005557AE">
              <w:rPr>
                <w:lang w:val="ru-RU"/>
              </w:rPr>
              <w:t xml:space="preserve"> </w:t>
            </w:r>
          </w:p>
        </w:tc>
      </w:tr>
      <w:tr w:rsidR="004E2D53" w:rsidTr="00F8170A">
        <w:trPr>
          <w:trHeight w:hRule="exact" w:val="285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E2D53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ори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нансов</w:t>
            </w:r>
            <w:r>
              <w:t xml:space="preserve"> </w:t>
            </w:r>
          </w:p>
        </w:tc>
      </w:tr>
      <w:tr w:rsidR="004E2D53" w:rsidTr="00F8170A">
        <w:trPr>
          <w:trHeight w:hRule="exact" w:val="285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E2D53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ы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ботк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ономической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и</w:t>
            </w:r>
            <w:r>
              <w:t xml:space="preserve"> </w:t>
            </w:r>
          </w:p>
        </w:tc>
      </w:tr>
      <w:tr w:rsidR="004E2D53" w:rsidTr="00F8170A">
        <w:trPr>
          <w:trHeight w:hRule="exact" w:val="285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E2D53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ценка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оимост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прияти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организации)</w:t>
            </w:r>
            <w:r>
              <w:t xml:space="preserve"> </w:t>
            </w:r>
          </w:p>
        </w:tc>
      </w:tr>
      <w:tr w:rsidR="004E2D53" w:rsidTr="00F8170A">
        <w:trPr>
          <w:trHeight w:hRule="exact" w:val="285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E2D53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нансово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овани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нозирование</w:t>
            </w:r>
            <w:r>
              <w:t xml:space="preserve"> </w:t>
            </w:r>
          </w:p>
        </w:tc>
      </w:tr>
      <w:tr w:rsidR="004E2D53" w:rsidTr="00F8170A">
        <w:trPr>
          <w:trHeight w:hRule="exact" w:val="138"/>
        </w:trPr>
        <w:tc>
          <w:tcPr>
            <w:tcW w:w="1999" w:type="dxa"/>
          </w:tcPr>
          <w:p w:rsidR="004E2D53" w:rsidRDefault="004E2D53"/>
        </w:tc>
        <w:tc>
          <w:tcPr>
            <w:tcW w:w="7386" w:type="dxa"/>
          </w:tcPr>
          <w:p w:rsidR="004E2D53" w:rsidRDefault="004E2D53"/>
        </w:tc>
      </w:tr>
      <w:tr w:rsidR="004E2D53" w:rsidRPr="00DA3E95" w:rsidTr="00F8170A">
        <w:trPr>
          <w:trHeight w:hRule="exact" w:val="555"/>
        </w:trPr>
        <w:tc>
          <w:tcPr>
            <w:tcW w:w="9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3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Компетенци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ающегося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формируемы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езультат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своения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ланируемы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езультат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ения</w:t>
            </w:r>
            <w:r w:rsidRPr="005557AE">
              <w:rPr>
                <w:lang w:val="ru-RU"/>
              </w:rPr>
              <w:t xml:space="preserve"> </w:t>
            </w:r>
          </w:p>
        </w:tc>
      </w:tr>
    </w:tbl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F8170A" w:rsidRPr="00DA3E95">
        <w:trPr>
          <w:divId w:val="1846553100"/>
          <w:trHeight w:val="555"/>
        </w:trPr>
        <w:tc>
          <w:tcPr>
            <w:tcW w:w="9385" w:type="dxa"/>
            <w:gridSpan w:val="2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F8170A" w:rsidRDefault="00F8170A" w:rsidP="00F8170A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модуля)</w:t>
            </w:r>
            <w:r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ка»</w:t>
            </w:r>
            <w:r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йся</w:t>
            </w:r>
            <w:r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лжен</w:t>
            </w:r>
            <w:r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ладать</w:t>
            </w:r>
            <w:r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ими</w:t>
            </w:r>
            <w:r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циями:</w:t>
            </w:r>
            <w:r>
              <w:rPr>
                <w:lang w:val="ru-RU"/>
              </w:rPr>
              <w:t xml:space="preserve"> </w:t>
            </w:r>
          </w:p>
        </w:tc>
      </w:tr>
      <w:tr w:rsidR="00F8170A" w:rsidRPr="00DA3E95">
        <w:trPr>
          <w:divId w:val="1846553100"/>
          <w:trHeight w:hRule="exact" w:val="277"/>
        </w:trPr>
        <w:tc>
          <w:tcPr>
            <w:tcW w:w="1999" w:type="dxa"/>
          </w:tcPr>
          <w:p w:rsidR="00F8170A" w:rsidRDefault="00F8170A" w:rsidP="00F8170A">
            <w:pPr>
              <w:rPr>
                <w:lang w:val="ru-RU"/>
              </w:rPr>
            </w:pPr>
          </w:p>
        </w:tc>
        <w:tc>
          <w:tcPr>
            <w:tcW w:w="7386" w:type="dxa"/>
          </w:tcPr>
          <w:p w:rsidR="00F8170A" w:rsidRDefault="00F8170A" w:rsidP="00F8170A">
            <w:pPr>
              <w:rPr>
                <w:lang w:val="ru-RU"/>
              </w:rPr>
            </w:pPr>
          </w:p>
        </w:tc>
      </w:tr>
      <w:tr w:rsidR="00F8170A">
        <w:trPr>
          <w:divId w:val="1846553100"/>
          <w:trHeight w:hRule="exact" w:val="83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F8170A" w:rsidRDefault="00F8170A" w:rsidP="00F8170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руктурный</w:t>
            </w:r>
            <w:r>
              <w:t xml:space="preserve"> </w:t>
            </w:r>
          </w:p>
          <w:p w:rsidR="00F8170A" w:rsidRDefault="00F8170A" w:rsidP="00F8170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мент</w:t>
            </w:r>
            <w:r>
              <w:t xml:space="preserve"> </w:t>
            </w:r>
          </w:p>
          <w:p w:rsidR="00F8170A" w:rsidRDefault="00F8170A" w:rsidP="00F8170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етенции</w:t>
            </w:r>
            <w:r>
              <w:t xml:space="preserve"> 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F8170A" w:rsidRDefault="00F8170A" w:rsidP="00F8170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уемы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ы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ения</w:t>
            </w:r>
            <w:r>
              <w:t xml:space="preserve"> </w:t>
            </w:r>
          </w:p>
        </w:tc>
      </w:tr>
      <w:tr w:rsidR="00F8170A" w:rsidRPr="00DA3E95">
        <w:trPr>
          <w:divId w:val="1846553100"/>
          <w:trHeight w:val="884"/>
        </w:trPr>
        <w:tc>
          <w:tcPr>
            <w:tcW w:w="9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F8170A" w:rsidRDefault="00F8170A" w:rsidP="00F8170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lang w:val="ru-RU"/>
              </w:rPr>
              <w:lastRenderedPageBreak/>
              <w:br w:type="page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К-3      способностью выбрать инструментальные средства для обработки экономических данных в соответствии с поставленной задачей, проанализировать результаты расчетов и обосновать полученные выводы</w:t>
            </w:r>
          </w:p>
        </w:tc>
      </w:tr>
      <w:tr w:rsidR="00F8170A" w:rsidRPr="00DA3E95" w:rsidTr="000A76AE">
        <w:trPr>
          <w:divId w:val="1846553100"/>
          <w:trHeight w:hRule="exact" w:val="2087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F8170A" w:rsidRDefault="00F8170A" w:rsidP="00F8170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F8170A" w:rsidRDefault="00F8170A" w:rsidP="000A76A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определения и понятия; </w:t>
            </w:r>
          </w:p>
          <w:p w:rsidR="00F8170A" w:rsidRDefault="00F8170A" w:rsidP="000A76A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связь между различными математическими объектами, описывающими экономические  процессы;</w:t>
            </w:r>
          </w:p>
          <w:p w:rsidR="00F8170A" w:rsidRDefault="00F8170A" w:rsidP="000A76A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математические методы, применяемые для расчета экономических показателей и анализа экономических процессов; </w:t>
            </w:r>
          </w:p>
          <w:p w:rsidR="00F8170A" w:rsidRDefault="00F8170A" w:rsidP="000A76A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</w:t>
            </w:r>
            <w:r w:rsidRPr="000A76AE">
              <w:rPr>
                <w:rStyle w:val="FontStyle16"/>
                <w:b w:val="0"/>
                <w:sz w:val="24"/>
                <w:szCs w:val="24"/>
                <w:lang w:val="ru-RU"/>
              </w:rPr>
              <w:t>методы исследования, используемые в математическом анализе</w:t>
            </w:r>
            <w:r w:rsidRPr="000A76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;</w:t>
            </w:r>
          </w:p>
        </w:tc>
      </w:tr>
      <w:tr w:rsidR="00F8170A" w:rsidRPr="00DA3E95" w:rsidTr="000A76AE">
        <w:trPr>
          <w:divId w:val="1846553100"/>
          <w:trHeight w:hRule="exact" w:val="2698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F8170A" w:rsidRDefault="00F8170A" w:rsidP="00F8170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F8170A" w:rsidRDefault="00F8170A" w:rsidP="000A76A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воспроизводить основные математические модели;  </w:t>
            </w:r>
          </w:p>
          <w:p w:rsidR="00F8170A" w:rsidRDefault="00F8170A" w:rsidP="000A76A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распознавать  математические объекты;</w:t>
            </w:r>
          </w:p>
          <w:p w:rsidR="00F8170A" w:rsidRDefault="00F8170A" w:rsidP="000A76A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решать задачи предметной области: решать стандартные задачи  по предложенным методам и алгоритмам, графически иллюстрировать задачу; </w:t>
            </w:r>
          </w:p>
          <w:p w:rsidR="00F8170A" w:rsidRDefault="00F8170A" w:rsidP="000A76A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ценивать достоверность полученного решения;</w:t>
            </w:r>
          </w:p>
          <w:p w:rsidR="00F8170A" w:rsidRDefault="00F8170A" w:rsidP="000A76A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выбирать оптимальный метод;</w:t>
            </w:r>
          </w:p>
          <w:p w:rsidR="00F8170A" w:rsidRDefault="00F8170A" w:rsidP="000A76A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записывать математическую постановку задач, используемых в дальнейшем при построении математических моделей;</w:t>
            </w:r>
          </w:p>
        </w:tc>
      </w:tr>
      <w:tr w:rsidR="00F8170A" w:rsidRPr="00DA3E95" w:rsidTr="000A76AE">
        <w:trPr>
          <w:divId w:val="1846553100"/>
          <w:trHeight w:hRule="exact" w:val="2410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F8170A" w:rsidRDefault="00F8170A" w:rsidP="00F8170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F8170A" w:rsidRDefault="00F8170A" w:rsidP="000A76A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математическими методами, применяемыми для решения экономических (исследовательских) задач;</w:t>
            </w:r>
          </w:p>
          <w:p w:rsidR="00F8170A" w:rsidRDefault="00F8170A" w:rsidP="000A76A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математическим языком предметной области: основными терминами, понятиями, определениями разделов математики;  </w:t>
            </w:r>
          </w:p>
          <w:p w:rsidR="00F8170A" w:rsidRDefault="00F8170A" w:rsidP="000A76A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ми способами представления математической информации (аналитическим, графическим, символьным);</w:t>
            </w:r>
          </w:p>
          <w:p w:rsidR="00F8170A" w:rsidRDefault="00F8170A" w:rsidP="000A76A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математическим языком предметной области: записывать результаты проведённых исследований в терминах предметной области.</w:t>
            </w:r>
          </w:p>
        </w:tc>
      </w:tr>
      <w:tr w:rsidR="00F8170A" w:rsidRPr="00DA3E95">
        <w:trPr>
          <w:divId w:val="1846553100"/>
          <w:trHeight w:val="884"/>
        </w:trPr>
        <w:tc>
          <w:tcPr>
            <w:tcW w:w="9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F8170A" w:rsidRDefault="00F8170A" w:rsidP="00F8170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К-1 способностью собрать и проанализировать исходные данные, необходимые для расчета экономических и социально-экономических показателей, характеризующих деятельность хозяйствующих субъектов</w:t>
            </w:r>
          </w:p>
        </w:tc>
      </w:tr>
      <w:tr w:rsidR="00F8170A" w:rsidRPr="00DA3E95">
        <w:trPr>
          <w:divId w:val="1846553100"/>
          <w:trHeight w:hRule="exact" w:val="235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F8170A" w:rsidRDefault="00F8170A" w:rsidP="00F8170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F8170A" w:rsidRDefault="00F8170A" w:rsidP="00F8170A">
            <w:pPr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ые определения и понятия;</w:t>
            </w:r>
          </w:p>
          <w:p w:rsidR="00F8170A" w:rsidRPr="000A76AE" w:rsidRDefault="00F8170A" w:rsidP="00F8170A">
            <w:pPr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сновные </w:t>
            </w:r>
            <w:r w:rsidRPr="000A76AE">
              <w:rPr>
                <w:rStyle w:val="FontStyle16"/>
                <w:b w:val="0"/>
                <w:sz w:val="24"/>
                <w:szCs w:val="24"/>
                <w:lang w:val="ru-RU"/>
              </w:rPr>
              <w:t>методы дифференциального, интегрального исчисления  и применения их для решения задач математического анализа  и моделей  экономических задач</w:t>
            </w:r>
            <w:r w:rsidRPr="000A76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;</w:t>
            </w:r>
          </w:p>
          <w:p w:rsidR="00F8170A" w:rsidRDefault="00F8170A" w:rsidP="00F8170A">
            <w:pPr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я основных понятий, называет их структурные характеристики;</w:t>
            </w:r>
          </w:p>
          <w:p w:rsidR="00F8170A" w:rsidRDefault="00F8170A" w:rsidP="00F8170A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сновные </w:t>
            </w:r>
            <w:r w:rsidRPr="000A76AE">
              <w:rPr>
                <w:rStyle w:val="FontStyle16"/>
                <w:b w:val="0"/>
                <w:sz w:val="24"/>
                <w:szCs w:val="24"/>
                <w:lang w:val="ru-RU"/>
              </w:rPr>
              <w:t>методы исследования, используемые в математическом анализе</w:t>
            </w:r>
            <w:r w:rsidRPr="000A76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;</w:t>
            </w:r>
          </w:p>
        </w:tc>
      </w:tr>
      <w:tr w:rsidR="00F8170A" w:rsidRPr="00DA3E95">
        <w:trPr>
          <w:divId w:val="1846553100"/>
          <w:trHeight w:hRule="exact" w:val="3847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F8170A" w:rsidRDefault="00F8170A" w:rsidP="00F8170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Уме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</w:tcPr>
          <w:p w:rsidR="00F8170A" w:rsidRDefault="00F8170A" w:rsidP="00F8170A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выделять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нания тех понятий, которые  требуются для решения  прикладных задач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; </w:t>
            </w:r>
          </w:p>
          <w:p w:rsidR="00F8170A" w:rsidRDefault="00F8170A" w:rsidP="00F8170A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ать способы эффективного решения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кладных задач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F8170A" w:rsidRDefault="00F8170A" w:rsidP="00F8170A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спознавать эффективное решение от неэффективного;</w:t>
            </w:r>
          </w:p>
          <w:p w:rsidR="00F8170A" w:rsidRDefault="00F8170A" w:rsidP="00F8170A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ъяснять и строить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одели учебных математических и управленческих задач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и строить типичные модели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ебных экономических задач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F8170A" w:rsidRDefault="00F8170A" w:rsidP="00F8170A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применять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етоды математического анализа к решению простейших задач экономического характера;</w:t>
            </w:r>
          </w:p>
          <w:p w:rsidR="00F8170A" w:rsidRDefault="00F8170A" w:rsidP="00F8170A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делять знания тех понятий, которые  требуются для решения  прикладных задач;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</w:p>
          <w:p w:rsidR="00F8170A" w:rsidRDefault="00F8170A" w:rsidP="00F8170A">
            <w:pPr>
              <w:pStyle w:val="a5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spacing w:line="276" w:lineRule="auto"/>
              <w:ind w:left="0" w:firstLine="0"/>
              <w:rPr>
                <w:color w:val="000000"/>
                <w:sz w:val="24"/>
                <w:szCs w:val="24"/>
                <w:lang w:val="x-none" w:eastAsia="en-US"/>
              </w:rPr>
            </w:pPr>
            <w:r w:rsidRPr="00F8170A">
              <w:rPr>
                <w:color w:val="000000"/>
                <w:sz w:val="24"/>
                <w:szCs w:val="24"/>
                <w:lang w:eastAsia="en-US"/>
              </w:rPr>
              <w:t>корректно выражать и аргументированно обосновывать положения предметной области знания.</w:t>
            </w:r>
          </w:p>
          <w:p w:rsidR="00F8170A" w:rsidRPr="00F8170A" w:rsidRDefault="00F8170A" w:rsidP="00F8170A">
            <w:pPr>
              <w:pStyle w:val="a5"/>
              <w:tabs>
                <w:tab w:val="left" w:pos="356"/>
                <w:tab w:val="left" w:pos="851"/>
              </w:tabs>
              <w:spacing w:line="276" w:lineRule="auto"/>
              <w:ind w:firstLine="0"/>
              <w:rPr>
                <w:color w:val="000000"/>
                <w:sz w:val="24"/>
                <w:szCs w:val="24"/>
                <w:lang w:eastAsia="en-US"/>
              </w:rPr>
            </w:pPr>
          </w:p>
        </w:tc>
      </w:tr>
      <w:tr w:rsidR="00F8170A" w:rsidRPr="00DA3E95">
        <w:trPr>
          <w:divId w:val="1846553100"/>
          <w:trHeight w:hRule="exact" w:val="3388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F8170A" w:rsidRDefault="00F8170A" w:rsidP="00F8170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F8170A" w:rsidRDefault="00F8170A" w:rsidP="00F8170A">
            <w:pPr>
              <w:pStyle w:val="21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>
              <w:rPr>
                <w:color w:val="000000"/>
                <w:lang w:val="ru-RU" w:eastAsia="ru-RU"/>
              </w:rPr>
              <w:t>способами демонстрации умения анализировать ситуацию;</w:t>
            </w:r>
          </w:p>
          <w:p w:rsidR="00F8170A" w:rsidRDefault="00F8170A" w:rsidP="00F8170A">
            <w:pPr>
              <w:pStyle w:val="21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>
              <w:rPr>
                <w:color w:val="000000"/>
                <w:lang w:val="ru-RU" w:eastAsia="ru-RU"/>
              </w:rPr>
              <w:t xml:space="preserve">методами </w:t>
            </w:r>
            <w:r>
              <w:rPr>
                <w:lang w:val="ru-RU" w:eastAsia="ru-RU"/>
              </w:rPr>
              <w:t>математического анализа при решении экономических задач  с привлечением материалов  дополнительной литературы и интернет ресурсов</w:t>
            </w:r>
            <w:r>
              <w:rPr>
                <w:color w:val="000000"/>
                <w:lang w:val="ru-RU" w:eastAsia="ru-RU"/>
              </w:rPr>
              <w:t>;</w:t>
            </w:r>
          </w:p>
          <w:p w:rsidR="00F8170A" w:rsidRDefault="00F8170A" w:rsidP="00F8170A">
            <w:pPr>
              <w:pStyle w:val="21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>
              <w:rPr>
                <w:color w:val="000000"/>
                <w:lang w:val="ru-RU" w:eastAsia="ru-RU"/>
              </w:rPr>
              <w:t>навыками и методиками обобщения результатов решения, экспериментальной деятельности;</w:t>
            </w:r>
          </w:p>
          <w:p w:rsidR="00F8170A" w:rsidRDefault="00F8170A" w:rsidP="00F8170A">
            <w:pPr>
              <w:pStyle w:val="21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>
              <w:rPr>
                <w:color w:val="000000"/>
                <w:lang w:val="ru-RU" w:eastAsia="ru-RU"/>
              </w:rPr>
              <w:t>способами оценивания значимости и практической пригодности полученных результатов;</w:t>
            </w:r>
          </w:p>
          <w:p w:rsidR="00F8170A" w:rsidRDefault="00F8170A" w:rsidP="00F8170A">
            <w:pPr>
              <w:numPr>
                <w:ilvl w:val="0"/>
                <w:numId w:val="8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before="40" w:after="4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ым языком предметной области знания;</w:t>
            </w:r>
          </w:p>
          <w:p w:rsidR="00F8170A" w:rsidRPr="00F8170A" w:rsidRDefault="00F8170A" w:rsidP="00F8170A">
            <w:pPr>
              <w:pStyle w:val="a5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spacing w:line="276" w:lineRule="auto"/>
              <w:ind w:left="0" w:firstLine="0"/>
              <w:rPr>
                <w:color w:val="000000"/>
                <w:sz w:val="24"/>
                <w:szCs w:val="24"/>
                <w:lang w:eastAsia="en-US"/>
              </w:rPr>
            </w:pPr>
            <w:r w:rsidRPr="00F8170A">
              <w:rPr>
                <w:color w:val="000000"/>
                <w:sz w:val="24"/>
                <w:szCs w:val="24"/>
                <w:lang w:eastAsia="en-US"/>
              </w:rPr>
              <w:t>способами совершенствования профессиональных знаний и умений путем использования возможностей информационной среды.</w:t>
            </w:r>
          </w:p>
        </w:tc>
      </w:tr>
    </w:tbl>
    <w:p w:rsidR="00F8170A" w:rsidRDefault="00F8170A" w:rsidP="00F8170A">
      <w:pPr>
        <w:rPr>
          <w:sz w:val="2"/>
          <w:szCs w:val="2"/>
          <w:lang w:val="ru-RU"/>
        </w:rPr>
      </w:pPr>
      <w:r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6"/>
        <w:gridCol w:w="1754"/>
        <w:gridCol w:w="313"/>
        <w:gridCol w:w="733"/>
        <w:gridCol w:w="436"/>
        <w:gridCol w:w="733"/>
        <w:gridCol w:w="507"/>
        <w:gridCol w:w="1466"/>
        <w:gridCol w:w="1410"/>
        <w:gridCol w:w="1156"/>
      </w:tblGrid>
      <w:tr w:rsidR="004E2D53" w:rsidRPr="000A76AE">
        <w:trPr>
          <w:trHeight w:hRule="exact" w:val="285"/>
        </w:trPr>
        <w:tc>
          <w:tcPr>
            <w:tcW w:w="710" w:type="dxa"/>
          </w:tcPr>
          <w:p w:rsidR="004E2D53" w:rsidRPr="00F8170A" w:rsidRDefault="004E2D53">
            <w:pPr>
              <w:rPr>
                <w:lang w:val="ru-RU"/>
              </w:rPr>
            </w:pPr>
          </w:p>
        </w:tc>
        <w:tc>
          <w:tcPr>
            <w:tcW w:w="9228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4E2D53" w:rsidRPr="005557AE" w:rsidRDefault="005557AE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4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труктура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ъё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одержан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5557AE">
              <w:rPr>
                <w:lang w:val="ru-RU"/>
              </w:rPr>
              <w:t xml:space="preserve"> </w:t>
            </w:r>
          </w:p>
        </w:tc>
      </w:tr>
      <w:tr w:rsidR="004E2D53" w:rsidRPr="000A76AE">
        <w:trPr>
          <w:trHeight w:hRule="exact" w:val="3611"/>
        </w:trPr>
        <w:tc>
          <w:tcPr>
            <w:tcW w:w="9937" w:type="dxa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4E2D53" w:rsidRPr="005557AE" w:rsidRDefault="005557AE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а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удоемкость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авляе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6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чет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диниц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16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: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актна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8,6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: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на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6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;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неаудиторна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,6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а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98,7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;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замену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8,7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а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4E2D53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</w:p>
          <w:p w:rsidR="004E2D53" w:rsidRPr="005557AE" w:rsidRDefault="005557AE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ттестаци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замен</w:t>
            </w:r>
            <w:r w:rsidRPr="005557AE">
              <w:rPr>
                <w:lang w:val="ru-RU"/>
              </w:rPr>
              <w:t xml:space="preserve"> </w:t>
            </w:r>
          </w:p>
        </w:tc>
      </w:tr>
      <w:tr w:rsidR="004E2D53" w:rsidRPr="000A76AE">
        <w:trPr>
          <w:trHeight w:hRule="exact" w:val="138"/>
        </w:trPr>
        <w:tc>
          <w:tcPr>
            <w:tcW w:w="710" w:type="dxa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4E2D53" w:rsidRPr="005557AE" w:rsidRDefault="004E2D53">
            <w:pPr>
              <w:rPr>
                <w:lang w:val="ru-RU"/>
              </w:rPr>
            </w:pPr>
          </w:p>
        </w:tc>
      </w:tr>
      <w:tr w:rsidR="004E2D53">
        <w:trPr>
          <w:trHeight w:hRule="exact" w:val="972"/>
        </w:trPr>
        <w:tc>
          <w:tcPr>
            <w:tcW w:w="242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/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ма</w:t>
            </w:r>
            <w:r>
              <w:t xml:space="preserve"> </w:t>
            </w:r>
          </w:p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r>
              <w:t xml:space="preserve"> </w:t>
            </w:r>
          </w:p>
        </w:tc>
        <w:tc>
          <w:tcPr>
            <w:tcW w:w="1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удиторная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актна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та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ад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асах)</w:t>
            </w:r>
            <w:r w:rsidRPr="005557AE">
              <w:rPr>
                <w:lang w:val="ru-RU"/>
              </w:rPr>
              <w:t xml:space="preserve"> </w:t>
            </w:r>
          </w:p>
        </w:tc>
        <w:tc>
          <w:tcPr>
            <w:tcW w:w="58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удента</w:t>
            </w:r>
            <w:r>
              <w:t xml:space="preserve"> </w:t>
            </w:r>
          </w:p>
        </w:tc>
        <w:tc>
          <w:tcPr>
            <w:tcW w:w="157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r>
              <w:t xml:space="preserve"> </w:t>
            </w:r>
          </w:p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r>
              <w:t xml:space="preserve"> </w:t>
            </w:r>
          </w:p>
        </w:tc>
        <w:tc>
          <w:tcPr>
            <w:tcW w:w="171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куще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спеваемост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межуточ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ттестации</w:t>
            </w:r>
            <w:r w:rsidRPr="005557AE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етенции</w:t>
            </w:r>
            <w:r>
              <w:t xml:space="preserve"> </w:t>
            </w:r>
          </w:p>
        </w:tc>
      </w:tr>
      <w:tr w:rsidR="004E2D53">
        <w:trPr>
          <w:trHeight w:hRule="exact" w:val="833"/>
        </w:trPr>
        <w:tc>
          <w:tcPr>
            <w:tcW w:w="2424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4E2D53" w:rsidRDefault="004E2D53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.</w:t>
            </w:r>
            <w:r>
              <w:t xml:space="preserve"> </w:t>
            </w:r>
          </w:p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.</w:t>
            </w:r>
            <w:r>
              <w:t xml:space="preserve"> </w:t>
            </w:r>
          </w:p>
        </w:tc>
        <w:tc>
          <w:tcPr>
            <w:tcW w:w="58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4E2D53" w:rsidRDefault="004E2D53"/>
        </w:tc>
        <w:tc>
          <w:tcPr>
            <w:tcW w:w="157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71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29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</w:tr>
      <w:tr w:rsidR="004E2D53" w:rsidRPr="000A76AE">
        <w:trPr>
          <w:trHeight w:hRule="exact" w:val="673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мент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ой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ктор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налитическ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и</w:t>
            </w:r>
            <w:r w:rsidRPr="005557AE">
              <w:rPr>
                <w:lang w:val="ru-RU"/>
              </w:rP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4E2D53">
            <w:pPr>
              <w:rPr>
                <w:lang w:val="ru-RU"/>
              </w:rPr>
            </w:pPr>
          </w:p>
        </w:tc>
      </w:tr>
      <w:tr w:rsidR="004E2D53">
        <w:trPr>
          <w:trHeight w:hRule="exact" w:val="1552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1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1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мент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ы: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рицы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ители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м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аически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авнений;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алансовы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дел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ономике</w:t>
            </w:r>
            <w:r w:rsidRPr="005557AE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№ 1 «Линейная алгебр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4E2D53">
        <w:trPr>
          <w:trHeight w:hRule="exact" w:val="1576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2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2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кторна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налитическа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лоскости</w:t>
            </w:r>
            <w:r w:rsidRPr="005557AE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№ 2</w:t>
            </w:r>
          </w:p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Векторная алгебра и аналитическая геометр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с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тоговы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с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делу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</w:t>
            </w:r>
            <w:r w:rsidRPr="005557AE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4E2D53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</w:tr>
      <w:tr w:rsidR="004E2D53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й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</w:tr>
      <w:tr w:rsidR="004E2D53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елы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ледовательност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и й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4E2D53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прерывность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;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чк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рыва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и й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4E2D53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на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дной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менной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и й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4E2D53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2.4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4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пределенный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ны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собственны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</w:t>
            </w:r>
            <w:r w:rsidRPr="005557AE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и й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4E2D53">
        <w:trPr>
          <w:trHeight w:hRule="exact" w:val="135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скольких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менных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Функции нескольких переменных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вый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4E2D53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</w:tr>
      <w:tr w:rsidR="004E2D53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роятностей</w:t>
            </w:r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</w:tr>
      <w:tr w:rsidR="004E2D53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учайны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бытия</w:t>
            </w:r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Теория вероятностей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4E2D53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учайны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личины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,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Теория вероятностей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4E2D53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,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</w:tr>
      <w:tr w:rsidR="004E2D53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а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ка</w:t>
            </w:r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</w:tr>
      <w:tr w:rsidR="004E2D53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1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1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очечны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рвальны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ценк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борки</w:t>
            </w:r>
            <w:r w:rsidRPr="005557AE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а я статистик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4E2D53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рка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ческих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ипотез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а я статистик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4E2D53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3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3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нализ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висимосте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корреляционно-регрессионны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нализ)</w:t>
            </w:r>
            <w:r w:rsidRPr="005557AE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4E2D53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Pr="005557AE" w:rsidRDefault="005557A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Математическа я статистик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вый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4E2D53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</w:tr>
      <w:tr w:rsidR="004E2D53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</w:tr>
      <w:tr w:rsidR="004E2D53">
        <w:trPr>
          <w:trHeight w:hRule="exact" w:val="416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4E2D53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</w:tr>
      <w:tr w:rsidR="004E2D53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98,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</w:tr>
      <w:tr w:rsidR="004E2D53">
        <w:trPr>
          <w:trHeight w:hRule="exact" w:val="478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е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98,7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4E2D53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E2D53" w:rsidRDefault="005557A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3,ПК-1</w:t>
            </w:r>
          </w:p>
        </w:tc>
      </w:tr>
    </w:tbl>
    <w:p w:rsidR="004E2D53" w:rsidRDefault="005557AE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4E2D53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4E2D53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5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разовательные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технологии</w:t>
            </w:r>
            <w:r>
              <w:t xml:space="preserve"> </w:t>
            </w:r>
          </w:p>
        </w:tc>
      </w:tr>
      <w:tr w:rsidR="004E2D53">
        <w:trPr>
          <w:trHeight w:hRule="exact" w:val="138"/>
        </w:trPr>
        <w:tc>
          <w:tcPr>
            <w:tcW w:w="9357" w:type="dxa"/>
          </w:tcPr>
          <w:p w:rsidR="004E2D53" w:rsidRDefault="004E2D53"/>
        </w:tc>
      </w:tr>
      <w:tr w:rsidR="004E2D53" w:rsidRPr="00DA3E95">
        <w:trPr>
          <w:trHeight w:hRule="exact" w:val="13856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тностно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ход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усматривае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н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тив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рактив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четани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неаудитор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ь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ирова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вит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хся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гласн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4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рядк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рганизаци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уществл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а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тв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казо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иН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Ф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5.04.2017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№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1)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еспечиваетс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вит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хс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анд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жличност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муникации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нят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й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идерски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честв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то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гиональ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обенносте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пускнико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требносте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одателей.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бира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у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л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у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мися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еть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иду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т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ибольше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ффект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жн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ичь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сл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итывать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я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тор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лжн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ыть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правлен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бираема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я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держание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торо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стои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дать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мс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ощью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акж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ловия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тор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н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уде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ться.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ше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уе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ее.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диционны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рганизац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а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е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яму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нсляци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подавател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у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еимущественн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яснительно-иллюстратив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ения)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си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аки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ловиях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к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вило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продуктивны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арактер.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: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а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екц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ледовательно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ложен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ар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огике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уществляемо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имущественн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рбальным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ами.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о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е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вященно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крет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ложенному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у.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но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ения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роен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ответстви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о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этапно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л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полн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ния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е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вместну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познавательну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упп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ов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правленну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работку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цепции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тановлен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е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улировку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жидаем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нципо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к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авлен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ирован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од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иск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тималь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ов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этапну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зентаци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мыслен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флексию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яетс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о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ход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ци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ровень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.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ип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яем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м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ов: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тельски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руктур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ближен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ату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оказательств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туальност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мы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ы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мет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ект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е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точников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движен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ипотезы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бщен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воды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значен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в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)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вляетс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рт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ул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ше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.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ворчески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ющи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лич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ыдущего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ечны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дук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и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рианта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азет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торическ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чимому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ческому»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быти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аздник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Пи»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п.);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ческая»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крытк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свое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од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рта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льк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формально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расочн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формленная;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идеоролик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у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с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ать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…»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п.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познавательна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рк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раженн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вристическ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правленность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оиск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бор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тизац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ком-т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екте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знакомлен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астнико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то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ей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бщени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конец,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зентац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ому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ложению).</w:t>
            </w:r>
            <w:r w:rsidRPr="005557AE">
              <w:rPr>
                <w:lang w:val="ru-RU"/>
              </w:rPr>
              <w:t xml:space="preserve"> </w:t>
            </w:r>
          </w:p>
        </w:tc>
      </w:tr>
    </w:tbl>
    <w:p w:rsidR="004E2D53" w:rsidRPr="005557AE" w:rsidRDefault="005557AE">
      <w:pPr>
        <w:rPr>
          <w:sz w:val="0"/>
          <w:szCs w:val="0"/>
          <w:lang w:val="ru-RU"/>
        </w:rPr>
      </w:pPr>
      <w:r w:rsidRPr="005557AE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4E2D53" w:rsidRPr="00DA3E95">
        <w:trPr>
          <w:trHeight w:hRule="exact" w:val="1366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4E2D53" w:rsidRPr="005557AE" w:rsidRDefault="005557AE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4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коммуникационны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е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.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рганизация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го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а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м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изирован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ны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ических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ей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информационную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5557AE">
              <w:rPr>
                <w:lang w:val="ru-RU"/>
              </w:rPr>
              <w:t xml:space="preserve"> 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</w:t>
            </w:r>
            <w:r w:rsidRPr="005557A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ODLE</w:t>
            </w:r>
            <w:r w:rsidRPr="005557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5557AE">
              <w:rPr>
                <w:lang w:val="ru-RU"/>
              </w:rPr>
              <w:t xml:space="preserve"> </w:t>
            </w:r>
          </w:p>
          <w:p w:rsidR="004E2D53" w:rsidRPr="005557AE" w:rsidRDefault="005557A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557AE">
              <w:rPr>
                <w:lang w:val="ru-RU"/>
              </w:rPr>
              <w:t xml:space="preserve"> </w:t>
            </w:r>
          </w:p>
        </w:tc>
      </w:tr>
      <w:tr w:rsidR="005C1C37" w:rsidRPr="00DA3E95" w:rsidTr="001A63F8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6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чебно-методическ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абот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ающихся</w:t>
            </w:r>
            <w:r w:rsidRPr="00205C29">
              <w:rPr>
                <w:lang w:val="ru-RU"/>
              </w:rPr>
              <w:t xml:space="preserve"> </w:t>
            </w:r>
          </w:p>
        </w:tc>
      </w:tr>
      <w:tr w:rsidR="005C1C37" w:rsidTr="001A63F8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1C37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ложени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</w:t>
            </w:r>
            <w:r>
              <w:t xml:space="preserve"> </w:t>
            </w:r>
          </w:p>
        </w:tc>
      </w:tr>
      <w:tr w:rsidR="005C1C37" w:rsidTr="001A63F8">
        <w:trPr>
          <w:trHeight w:hRule="exact" w:val="138"/>
        </w:trPr>
        <w:tc>
          <w:tcPr>
            <w:tcW w:w="9370" w:type="dxa"/>
          </w:tcPr>
          <w:p w:rsidR="005C1C37" w:rsidRDefault="005C1C37" w:rsidP="001A63F8"/>
        </w:tc>
      </w:tr>
      <w:tr w:rsidR="005C1C37" w:rsidRPr="00DA3E95" w:rsidTr="001A63F8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7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ценоч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редств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вед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межуточ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аттестации</w:t>
            </w:r>
            <w:r w:rsidRPr="00205C29">
              <w:rPr>
                <w:lang w:val="ru-RU"/>
              </w:rPr>
              <w:t xml:space="preserve"> </w:t>
            </w:r>
          </w:p>
        </w:tc>
      </w:tr>
      <w:tr w:rsidR="005C1C37" w:rsidTr="001A63F8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1C37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ы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ложени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</w:t>
            </w:r>
            <w:r>
              <w:t xml:space="preserve"> </w:t>
            </w:r>
          </w:p>
        </w:tc>
      </w:tr>
      <w:tr w:rsidR="005C1C37" w:rsidTr="001A63F8">
        <w:trPr>
          <w:trHeight w:hRule="exact" w:val="138"/>
        </w:trPr>
        <w:tc>
          <w:tcPr>
            <w:tcW w:w="9370" w:type="dxa"/>
          </w:tcPr>
          <w:p w:rsidR="005C1C37" w:rsidRDefault="005C1C37" w:rsidP="001A63F8"/>
        </w:tc>
      </w:tr>
      <w:tr w:rsidR="005C1C37" w:rsidRPr="00DA3E95" w:rsidTr="001A63F8">
        <w:trPr>
          <w:trHeight w:val="11551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8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чебно-методическ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формационн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05C29">
              <w:rPr>
                <w:lang w:val="ru-RU"/>
              </w:rPr>
              <w:t xml:space="preserve"> </w:t>
            </w:r>
          </w:p>
          <w:p w:rsidR="005C1C37" w:rsidRPr="00395BB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а)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сновная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литература:</w:t>
            </w:r>
            <w:r w:rsidRPr="00395BB9">
              <w:rPr>
                <w:lang w:val="ru-RU"/>
              </w:rPr>
              <w:t xml:space="preserve">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79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)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ww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x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oi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rg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10.12737/5394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1787-6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hyperlink r:id="rId8" w:history="1"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990716</w:t>
              </w:r>
            </w:hyperlink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="0037435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lang w:val="ru-RU"/>
              </w:rPr>
              <w:t xml:space="preserve"> </w:t>
            </w:r>
            <w:r w:rsidR="00DA3E9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дата обращения: 01.09.2020)</w:t>
            </w:r>
            <w:r w:rsidR="00DA3E9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205C29">
              <w:rPr>
                <w:lang w:val="ru-RU"/>
              </w:rPr>
              <w:t xml:space="preserve">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Ю.М. Данилов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Н. Журбенко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А. Никоно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.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коно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Н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уриев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д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Н. Журбенко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А. Никоновой. 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-в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 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96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 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)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2130-9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hyperlink r:id="rId9" w:history="1"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989799</w:t>
              </w:r>
            </w:hyperlink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="0037435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="00DA3E9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дата обращения: 01.09.2020)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205C29">
              <w:rPr>
                <w:lang w:val="ru-RU"/>
              </w:rPr>
              <w:t xml:space="preserve"> 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lang w:val="ru-RU"/>
              </w:rPr>
              <w:t xml:space="preserve"> </w:t>
            </w:r>
          </w:p>
          <w:p w:rsidR="005C1C37" w:rsidRPr="00395BB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б)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ополнительная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литература:</w:t>
            </w:r>
            <w:r w:rsidRPr="00395BB9">
              <w:rPr>
                <w:lang w:val="ru-RU"/>
              </w:rPr>
              <w:t xml:space="preserve">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ор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роятност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атистик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и-рюков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Г.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обри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И.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вее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И.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-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Ц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7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89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)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011793-5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hyperlink r:id="rId10" w:history="1"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370899</w:t>
              </w:r>
            </w:hyperlink>
            <w:r w:rsidR="0037435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="00DA3E9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дата обращения: 01.09.2020)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-зователей.</w:t>
            </w:r>
            <w:r w:rsidRPr="00205C29">
              <w:rPr>
                <w:lang w:val="ru-RU"/>
              </w:rPr>
              <w:t xml:space="preserve"> 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ра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ах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.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гтяре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Н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урбенко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А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коно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.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коно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Н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уриева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72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)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2288-7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-тронный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hyperlink r:id="rId11" w:history="1"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989802</w:t>
              </w:r>
            </w:hyperlink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="0037435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="00DA3E9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дата обращения: 01.09.2020)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-п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205C29">
              <w:rPr>
                <w:lang w:val="ru-RU"/>
              </w:rPr>
              <w:t xml:space="preserve">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я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-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нкт-Петербург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ань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б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]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44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8114-0190-1. 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 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 /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о-библиотеч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Лань» 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сайт]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hyperlink r:id="rId12" w:history="1"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e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lanbook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book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112051</w:t>
              </w:r>
            </w:hyperlink>
            <w:r w:rsidR="0037435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="0037435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lang w:val="ru-RU"/>
              </w:rPr>
              <w:t xml:space="preserve"> </w:t>
            </w:r>
            <w:r w:rsidR="00DA3E9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дата обращения: 01.09.2020)</w:t>
            </w:r>
            <w:r w:rsidR="00DA3E9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-п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205C29">
              <w:rPr>
                <w:lang w:val="ru-RU"/>
              </w:rPr>
              <w:t xml:space="preserve">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я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-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нкт-Петербург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ань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б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]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64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8114-0191-8. 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 /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о-библиотеч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Лань» 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сайт]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hyperlink r:id="rId13" w:history="1"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e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lanbook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book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11573</w:t>
              </w:r>
            </w:hyperlink>
            <w:r w:rsidR="0037435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="00DA3E9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дата обращения: 01.09.2020)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205C29">
              <w:rPr>
                <w:lang w:val="ru-RU"/>
              </w:rPr>
              <w:t xml:space="preserve">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5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ни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е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-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еотип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20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4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05C29">
              <w:rPr>
                <w:lang w:val="ru-RU"/>
              </w:rPr>
              <w:t xml:space="preserve"> </w:t>
            </w:r>
          </w:p>
        </w:tc>
      </w:tr>
    </w:tbl>
    <w:p w:rsidR="005C1C37" w:rsidRPr="00205C29" w:rsidRDefault="005C1C37" w:rsidP="005C1C37">
      <w:pPr>
        <w:rPr>
          <w:sz w:val="0"/>
          <w:szCs w:val="0"/>
          <w:lang w:val="ru-RU"/>
        </w:rPr>
      </w:pPr>
      <w:r w:rsidRPr="00205C29">
        <w:rPr>
          <w:lang w:val="ru-RU"/>
        </w:rPr>
        <w:br w:type="page"/>
      </w:r>
    </w:p>
    <w:tbl>
      <w:tblPr>
        <w:tblW w:w="0" w:type="auto"/>
        <w:tblInd w:w="3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0"/>
        <w:gridCol w:w="1993"/>
        <w:gridCol w:w="3670"/>
        <w:gridCol w:w="3098"/>
        <w:gridCol w:w="141"/>
      </w:tblGrid>
      <w:tr w:rsidR="005C1C37" w:rsidRPr="00DA3E95" w:rsidTr="00DA3E95">
        <w:trPr>
          <w:trHeight w:hRule="exact" w:val="708"/>
        </w:trPr>
        <w:tc>
          <w:tcPr>
            <w:tcW w:w="935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C1C37" w:rsidRPr="00205C29" w:rsidRDefault="005C1C37" w:rsidP="001A63F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образование)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1831-6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hyperlink r:id="rId14" w:history="1"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="0037435D" w:rsidRPr="006F21C2">
                <w:rPr>
                  <w:rStyle w:val="a9"/>
                  <w:rFonts w:ascii="Times New Roman" w:hAnsi="Times New Roman" w:cs="Times New Roman"/>
                  <w:sz w:val="24"/>
                  <w:szCs w:val="24"/>
                  <w:lang w:val="ru-RU"/>
                </w:rPr>
                <w:t>/1042456</w:t>
              </w:r>
            </w:hyperlink>
            <w:r w:rsidR="0037435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="00DA3E9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дата обращения: 01.09.2020)</w:t>
            </w:r>
            <w:r w:rsidRPr="00205C29">
              <w:rPr>
                <w:lang w:val="ru-RU"/>
              </w:rPr>
              <w:t xml:space="preserve">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lang w:val="ru-RU"/>
              </w:rPr>
              <w:t xml:space="preserve">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lang w:val="ru-RU"/>
              </w:rPr>
              <w:t xml:space="preserve"> </w:t>
            </w:r>
          </w:p>
        </w:tc>
      </w:tr>
      <w:tr w:rsidR="005C1C37" w:rsidRPr="00DA3E95" w:rsidTr="00DA3E95">
        <w:trPr>
          <w:trHeight w:hRule="exact" w:val="138"/>
        </w:trPr>
        <w:tc>
          <w:tcPr>
            <w:tcW w:w="422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1996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3683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3113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142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</w:tr>
      <w:tr w:rsidR="005C1C37" w:rsidRPr="00DA3E95" w:rsidTr="00DA3E95">
        <w:trPr>
          <w:trHeight w:val="1570"/>
        </w:trPr>
        <w:tc>
          <w:tcPr>
            <w:tcW w:w="935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C1C37" w:rsidRPr="00395BB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)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етодические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казания:</w:t>
            </w:r>
            <w:r w:rsidRPr="00395BB9">
              <w:rPr>
                <w:lang w:val="ru-RU"/>
              </w:rPr>
              <w:t xml:space="preserve"> </w:t>
            </w:r>
          </w:p>
          <w:p w:rsidR="005C1C37" w:rsidRPr="00395BB9" w:rsidRDefault="000A76AE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0A76A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Лурье, И. Г. Высшая математика. Практикум : учеб. пособие / И.Г. Лурье, Т.П. Фунтикова. — Москва : Вузовский учебник : ИНФРА-М, 2018. — 160 с. - ISBN 978-5-9558-0281-7. - Текст : электронный. - URL: https://znanium.com/read?id=309232  (дата обращения: 01.09.2020). – Режим доступа: по подписке.  </w:t>
            </w:r>
            <w:r w:rsidR="005C1C37" w:rsidRPr="00205C29">
              <w:rPr>
                <w:lang w:val="ru-RU"/>
              </w:rPr>
              <w:t xml:space="preserve"> </w:t>
            </w:r>
          </w:p>
        </w:tc>
      </w:tr>
      <w:tr w:rsidR="005C1C37" w:rsidRPr="00DA3E95" w:rsidTr="00DA3E95">
        <w:trPr>
          <w:trHeight w:hRule="exact" w:val="138"/>
        </w:trPr>
        <w:tc>
          <w:tcPr>
            <w:tcW w:w="422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1996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3683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3113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142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</w:tr>
      <w:tr w:rsidR="005C1C37" w:rsidRPr="00DA3E95" w:rsidTr="00DA3E95">
        <w:trPr>
          <w:trHeight w:hRule="exact" w:val="277"/>
        </w:trPr>
        <w:tc>
          <w:tcPr>
            <w:tcW w:w="935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г)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граммн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тернет-ресурсы:</w:t>
            </w:r>
            <w:r w:rsidRPr="00205C29">
              <w:rPr>
                <w:lang w:val="ru-RU"/>
              </w:rPr>
              <w:t xml:space="preserve"> </w:t>
            </w:r>
          </w:p>
        </w:tc>
      </w:tr>
      <w:tr w:rsidR="005C1C37" w:rsidRPr="00DA3E95" w:rsidTr="00DA3E95">
        <w:trPr>
          <w:trHeight w:hRule="exact" w:val="7"/>
        </w:trPr>
        <w:tc>
          <w:tcPr>
            <w:tcW w:w="9356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lang w:val="ru-RU"/>
              </w:rPr>
              <w:t xml:space="preserve"> </w:t>
            </w:r>
          </w:p>
        </w:tc>
      </w:tr>
      <w:tr w:rsidR="005C1C37" w:rsidRPr="00DA3E95" w:rsidTr="00DA3E95">
        <w:trPr>
          <w:trHeight w:hRule="exact" w:val="277"/>
        </w:trPr>
        <w:tc>
          <w:tcPr>
            <w:tcW w:w="9356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</w:tr>
      <w:tr w:rsidR="005C1C37" w:rsidRPr="00DA3E95" w:rsidTr="00DA3E95">
        <w:trPr>
          <w:trHeight w:hRule="exact" w:val="277"/>
        </w:trPr>
        <w:tc>
          <w:tcPr>
            <w:tcW w:w="422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1996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3683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3113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142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</w:tr>
      <w:tr w:rsidR="005C1C37" w:rsidTr="00DA3E95">
        <w:trPr>
          <w:trHeight w:hRule="exact" w:val="285"/>
        </w:trPr>
        <w:tc>
          <w:tcPr>
            <w:tcW w:w="935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C1C37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граммное</w:t>
            </w:r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еспечение</w:t>
            </w:r>
            <w:r>
              <w:t xml:space="preserve"> </w:t>
            </w:r>
          </w:p>
        </w:tc>
      </w:tr>
      <w:tr w:rsidR="005C1C37" w:rsidTr="00DA3E95">
        <w:trPr>
          <w:trHeight w:hRule="exact" w:val="555"/>
        </w:trPr>
        <w:tc>
          <w:tcPr>
            <w:tcW w:w="422" w:type="dxa"/>
          </w:tcPr>
          <w:p w:rsidR="005C1C37" w:rsidRDefault="005C1C37" w:rsidP="001A63F8"/>
        </w:tc>
        <w:tc>
          <w:tcPr>
            <w:tcW w:w="19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именовани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6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говора</w:t>
            </w:r>
            <w:r>
              <w:t xml:space="preserve"> </w:t>
            </w:r>
          </w:p>
        </w:tc>
        <w:tc>
          <w:tcPr>
            <w:tcW w:w="31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ок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йстви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цензии</w:t>
            </w:r>
            <w:r>
              <w:t xml:space="preserve"> </w:t>
            </w:r>
          </w:p>
        </w:tc>
        <w:tc>
          <w:tcPr>
            <w:tcW w:w="142" w:type="dxa"/>
          </w:tcPr>
          <w:p w:rsidR="005C1C37" w:rsidRDefault="005C1C37" w:rsidP="001A63F8"/>
        </w:tc>
      </w:tr>
      <w:tr w:rsidR="005C1C37" w:rsidTr="00DA3E95">
        <w:trPr>
          <w:trHeight w:hRule="exact" w:val="285"/>
        </w:trPr>
        <w:tc>
          <w:tcPr>
            <w:tcW w:w="422" w:type="dxa"/>
          </w:tcPr>
          <w:p w:rsidR="005C1C37" w:rsidRDefault="005C1C37" w:rsidP="001A63F8">
            <w:bookmarkStart w:id="0" w:name="_GoBack"/>
            <w:bookmarkEnd w:id="0"/>
          </w:p>
        </w:tc>
        <w:tc>
          <w:tcPr>
            <w:tcW w:w="19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Zip</w:t>
            </w:r>
            <w:r>
              <w:t xml:space="preserve"> </w:t>
            </w:r>
          </w:p>
        </w:tc>
        <w:tc>
          <w:tcPr>
            <w:tcW w:w="36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r>
              <w:t xml:space="preserve"> </w:t>
            </w:r>
          </w:p>
        </w:tc>
        <w:tc>
          <w:tcPr>
            <w:tcW w:w="142" w:type="dxa"/>
          </w:tcPr>
          <w:p w:rsidR="005C1C37" w:rsidRDefault="005C1C37" w:rsidP="001A63F8"/>
        </w:tc>
      </w:tr>
      <w:tr w:rsidR="005C1C37" w:rsidTr="00DA3E95">
        <w:trPr>
          <w:trHeight w:hRule="exact" w:val="826"/>
        </w:trPr>
        <w:tc>
          <w:tcPr>
            <w:tcW w:w="422" w:type="dxa"/>
          </w:tcPr>
          <w:p w:rsidR="005C1C37" w:rsidRDefault="005C1C37" w:rsidP="001A63F8"/>
        </w:tc>
        <w:tc>
          <w:tcPr>
            <w:tcW w:w="19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thCAD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.15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ducation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niversity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dition</w:t>
            </w:r>
            <w:r>
              <w:t xml:space="preserve"> </w:t>
            </w:r>
          </w:p>
        </w:tc>
        <w:tc>
          <w:tcPr>
            <w:tcW w:w="36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662-13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11.2013</w:t>
            </w:r>
            <w:r>
              <w:t xml:space="preserve"> </w:t>
            </w:r>
          </w:p>
        </w:tc>
        <w:tc>
          <w:tcPr>
            <w:tcW w:w="31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r>
              <w:t xml:space="preserve"> </w:t>
            </w:r>
          </w:p>
        </w:tc>
        <w:tc>
          <w:tcPr>
            <w:tcW w:w="142" w:type="dxa"/>
          </w:tcPr>
          <w:p w:rsidR="005C1C37" w:rsidRDefault="005C1C37" w:rsidP="001A63F8"/>
        </w:tc>
      </w:tr>
    </w:tbl>
    <w:p w:rsidR="005C1C37" w:rsidRDefault="005C1C37" w:rsidP="005C1C37">
      <w:pPr>
        <w:rPr>
          <w:sz w:val="0"/>
          <w:szCs w:val="0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9"/>
        <w:gridCol w:w="1857"/>
        <w:gridCol w:w="2894"/>
        <w:gridCol w:w="4281"/>
        <w:gridCol w:w="85"/>
      </w:tblGrid>
      <w:tr w:rsidR="005C1C37" w:rsidTr="001A63F8">
        <w:trPr>
          <w:trHeight w:hRule="exact" w:val="826"/>
        </w:trPr>
        <w:tc>
          <w:tcPr>
            <w:tcW w:w="239" w:type="dxa"/>
          </w:tcPr>
          <w:p w:rsidR="005C1C37" w:rsidRDefault="005C1C37" w:rsidP="001A63F8"/>
        </w:tc>
        <w:tc>
          <w:tcPr>
            <w:tcW w:w="1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indow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(дл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)</w:t>
            </w:r>
            <w:r>
              <w:t xml:space="preserve"> </w:t>
            </w:r>
          </w:p>
        </w:tc>
        <w:tc>
          <w:tcPr>
            <w:tcW w:w="28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85" w:type="dxa"/>
          </w:tcPr>
          <w:p w:rsidR="005C1C37" w:rsidRDefault="005C1C37" w:rsidP="001A63F8"/>
        </w:tc>
      </w:tr>
      <w:tr w:rsidR="005C1C37" w:rsidTr="001A63F8">
        <w:trPr>
          <w:trHeight w:hRule="exact" w:val="285"/>
        </w:trPr>
        <w:tc>
          <w:tcPr>
            <w:tcW w:w="239" w:type="dxa"/>
          </w:tcPr>
          <w:p w:rsidR="005C1C37" w:rsidRDefault="005C1C37" w:rsidP="001A63F8"/>
        </w:tc>
        <w:tc>
          <w:tcPr>
            <w:tcW w:w="1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TATISTICA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.6</w:t>
            </w:r>
            <w:r>
              <w:t xml:space="preserve"> </w:t>
            </w:r>
          </w:p>
        </w:tc>
        <w:tc>
          <w:tcPr>
            <w:tcW w:w="28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-139-08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12.2008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r>
              <w:t xml:space="preserve"> </w:t>
            </w:r>
          </w:p>
        </w:tc>
        <w:tc>
          <w:tcPr>
            <w:tcW w:w="85" w:type="dxa"/>
          </w:tcPr>
          <w:p w:rsidR="005C1C37" w:rsidRDefault="005C1C37" w:rsidP="001A63F8"/>
        </w:tc>
      </w:tr>
      <w:tr w:rsidR="005C1C37" w:rsidTr="001A63F8">
        <w:trPr>
          <w:trHeight w:hRule="exact" w:val="826"/>
        </w:trPr>
        <w:tc>
          <w:tcPr>
            <w:tcW w:w="239" w:type="dxa"/>
          </w:tcPr>
          <w:p w:rsidR="005C1C37" w:rsidRDefault="005C1C37" w:rsidP="001A63F8"/>
        </w:tc>
        <w:tc>
          <w:tcPr>
            <w:tcW w:w="1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ject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3(дл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)</w:t>
            </w:r>
            <w:r>
              <w:t xml:space="preserve"> </w:t>
            </w:r>
          </w:p>
        </w:tc>
        <w:tc>
          <w:tcPr>
            <w:tcW w:w="28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85" w:type="dxa"/>
          </w:tcPr>
          <w:p w:rsidR="005C1C37" w:rsidRDefault="005C1C37" w:rsidP="001A63F8"/>
        </w:tc>
      </w:tr>
      <w:tr w:rsidR="005C1C37" w:rsidTr="001A63F8">
        <w:trPr>
          <w:trHeight w:hRule="exact" w:val="285"/>
        </w:trPr>
        <w:tc>
          <w:tcPr>
            <w:tcW w:w="239" w:type="dxa"/>
          </w:tcPr>
          <w:p w:rsidR="005C1C37" w:rsidRDefault="005C1C37" w:rsidP="001A63F8"/>
        </w:tc>
        <w:tc>
          <w:tcPr>
            <w:tcW w:w="1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AR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nager</w:t>
            </w:r>
            <w:r>
              <w:t xml:space="preserve"> </w:t>
            </w:r>
          </w:p>
        </w:tc>
        <w:tc>
          <w:tcPr>
            <w:tcW w:w="28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r>
              <w:t xml:space="preserve"> </w:t>
            </w:r>
          </w:p>
        </w:tc>
        <w:tc>
          <w:tcPr>
            <w:tcW w:w="85" w:type="dxa"/>
          </w:tcPr>
          <w:p w:rsidR="005C1C37" w:rsidRDefault="005C1C37" w:rsidP="001A63F8"/>
        </w:tc>
      </w:tr>
      <w:tr w:rsidR="005C1C37" w:rsidTr="001A63F8">
        <w:trPr>
          <w:trHeight w:hRule="exact" w:val="138"/>
        </w:trPr>
        <w:tc>
          <w:tcPr>
            <w:tcW w:w="239" w:type="dxa"/>
          </w:tcPr>
          <w:p w:rsidR="005C1C37" w:rsidRDefault="005C1C37" w:rsidP="001A63F8"/>
        </w:tc>
        <w:tc>
          <w:tcPr>
            <w:tcW w:w="1857" w:type="dxa"/>
          </w:tcPr>
          <w:p w:rsidR="005C1C37" w:rsidRDefault="005C1C37" w:rsidP="001A63F8"/>
        </w:tc>
        <w:tc>
          <w:tcPr>
            <w:tcW w:w="2894" w:type="dxa"/>
          </w:tcPr>
          <w:p w:rsidR="005C1C37" w:rsidRDefault="005C1C37" w:rsidP="001A63F8"/>
        </w:tc>
        <w:tc>
          <w:tcPr>
            <w:tcW w:w="4281" w:type="dxa"/>
          </w:tcPr>
          <w:p w:rsidR="005C1C37" w:rsidRDefault="005C1C37" w:rsidP="001A63F8"/>
        </w:tc>
        <w:tc>
          <w:tcPr>
            <w:tcW w:w="85" w:type="dxa"/>
          </w:tcPr>
          <w:p w:rsidR="005C1C37" w:rsidRDefault="005C1C37" w:rsidP="001A63F8"/>
        </w:tc>
      </w:tr>
      <w:tr w:rsidR="005C1C37" w:rsidRPr="00DA3E95" w:rsidTr="001A63F8">
        <w:trPr>
          <w:trHeight w:hRule="exact" w:val="285"/>
        </w:trPr>
        <w:tc>
          <w:tcPr>
            <w:tcW w:w="935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фессиональ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баз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ан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правоч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истемы</w:t>
            </w:r>
            <w:r w:rsidRPr="00205C29">
              <w:rPr>
                <w:lang w:val="ru-RU"/>
              </w:rPr>
              <w:t xml:space="preserve"> </w:t>
            </w:r>
          </w:p>
        </w:tc>
      </w:tr>
      <w:tr w:rsidR="005C1C37" w:rsidTr="001A63F8">
        <w:trPr>
          <w:trHeight w:hRule="exact" w:val="270"/>
        </w:trPr>
        <w:tc>
          <w:tcPr>
            <w:tcW w:w="239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4751" w:type="dxa"/>
            <w:gridSpan w:val="2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звани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а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сылка</w:t>
            </w:r>
            <w:r>
              <w:t xml:space="preserve"> </w:t>
            </w:r>
          </w:p>
        </w:tc>
        <w:tc>
          <w:tcPr>
            <w:tcW w:w="85" w:type="dxa"/>
          </w:tcPr>
          <w:p w:rsidR="005C1C37" w:rsidRDefault="005C1C37" w:rsidP="001A63F8"/>
        </w:tc>
      </w:tr>
      <w:tr w:rsidR="005C1C37" w:rsidTr="001A63F8">
        <w:trPr>
          <w:trHeight w:hRule="exact" w:val="14"/>
        </w:trPr>
        <w:tc>
          <w:tcPr>
            <w:tcW w:w="239" w:type="dxa"/>
          </w:tcPr>
          <w:p w:rsidR="005C1C37" w:rsidRDefault="005C1C37" w:rsidP="001A63F8"/>
        </w:tc>
        <w:tc>
          <w:tcPr>
            <w:tcW w:w="4751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Pr="00205C29" w:rsidRDefault="005C1C37" w:rsidP="001A63F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циональ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аналитическ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оссийск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дек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итиров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РИНЦ)</w:t>
            </w:r>
            <w:r w:rsidRPr="00205C29">
              <w:rPr>
                <w:lang w:val="ru-RU"/>
              </w:rPr>
              <w:t xml:space="preserve"> </w:t>
            </w:r>
          </w:p>
        </w:tc>
        <w:tc>
          <w:tcPr>
            <w:tcW w:w="428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elibrary.ru/project_risc.asp</w:t>
            </w:r>
            <w:r>
              <w:t xml:space="preserve"> </w:t>
            </w:r>
          </w:p>
        </w:tc>
        <w:tc>
          <w:tcPr>
            <w:tcW w:w="85" w:type="dxa"/>
          </w:tcPr>
          <w:p w:rsidR="005C1C37" w:rsidRDefault="005C1C37" w:rsidP="001A63F8"/>
        </w:tc>
      </w:tr>
      <w:tr w:rsidR="005C1C37" w:rsidTr="001A63F8">
        <w:trPr>
          <w:trHeight w:hRule="exact" w:val="811"/>
        </w:trPr>
        <w:tc>
          <w:tcPr>
            <w:tcW w:w="239" w:type="dxa"/>
          </w:tcPr>
          <w:p w:rsidR="005C1C37" w:rsidRDefault="005C1C37" w:rsidP="001A63F8"/>
        </w:tc>
        <w:tc>
          <w:tcPr>
            <w:tcW w:w="4751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/>
        </w:tc>
        <w:tc>
          <w:tcPr>
            <w:tcW w:w="428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/>
        </w:tc>
        <w:tc>
          <w:tcPr>
            <w:tcW w:w="85" w:type="dxa"/>
          </w:tcPr>
          <w:p w:rsidR="005C1C37" w:rsidRDefault="005C1C37" w:rsidP="001A63F8"/>
        </w:tc>
      </w:tr>
      <w:tr w:rsidR="005C1C37" w:rsidTr="001A63F8">
        <w:trPr>
          <w:trHeight w:hRule="exact" w:val="555"/>
        </w:trPr>
        <w:tc>
          <w:tcPr>
            <w:tcW w:w="239" w:type="dxa"/>
          </w:tcPr>
          <w:p w:rsidR="005C1C37" w:rsidRDefault="005C1C37" w:rsidP="001A63F8"/>
        </w:tc>
        <w:tc>
          <w:tcPr>
            <w:tcW w:w="475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Pr="00205C29" w:rsidRDefault="005C1C37" w:rsidP="001A63F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исков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емия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oogle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oogle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cholar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</w:t>
            </w:r>
            <w:r w:rsidRPr="00205C29">
              <w:rPr>
                <w:lang w:val="ru-RU"/>
              </w:rP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scholar.google.ru/</w:t>
            </w:r>
            <w:r>
              <w:t xml:space="preserve"> </w:t>
            </w:r>
          </w:p>
        </w:tc>
        <w:tc>
          <w:tcPr>
            <w:tcW w:w="85" w:type="dxa"/>
          </w:tcPr>
          <w:p w:rsidR="005C1C37" w:rsidRDefault="005C1C37" w:rsidP="001A63F8"/>
        </w:tc>
      </w:tr>
      <w:tr w:rsidR="005C1C37" w:rsidTr="001A63F8">
        <w:trPr>
          <w:trHeight w:hRule="exact" w:val="555"/>
        </w:trPr>
        <w:tc>
          <w:tcPr>
            <w:tcW w:w="239" w:type="dxa"/>
          </w:tcPr>
          <w:p w:rsidR="005C1C37" w:rsidRDefault="005C1C37" w:rsidP="001A63F8"/>
        </w:tc>
        <w:tc>
          <w:tcPr>
            <w:tcW w:w="475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ы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ртал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ономика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циология.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неджмент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ecsocman.hse.ru/</w:t>
            </w:r>
            <w:r>
              <w:t xml:space="preserve"> </w:t>
            </w:r>
          </w:p>
        </w:tc>
        <w:tc>
          <w:tcPr>
            <w:tcW w:w="85" w:type="dxa"/>
          </w:tcPr>
          <w:p w:rsidR="005C1C37" w:rsidRDefault="005C1C37" w:rsidP="001A63F8"/>
        </w:tc>
      </w:tr>
      <w:tr w:rsidR="005C1C37" w:rsidTr="001A63F8">
        <w:trPr>
          <w:trHeight w:hRule="exact" w:val="555"/>
        </w:trPr>
        <w:tc>
          <w:tcPr>
            <w:tcW w:w="239" w:type="dxa"/>
          </w:tcPr>
          <w:p w:rsidR="005C1C37" w:rsidRDefault="005C1C37" w:rsidP="001A63F8"/>
        </w:tc>
        <w:tc>
          <w:tcPr>
            <w:tcW w:w="475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иблиотек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.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И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ова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1C37" w:rsidRDefault="005C1C37" w:rsidP="001A63F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magtu.ru:8085/marcweb2/Default.asp</w:t>
            </w:r>
            <w:r>
              <w:t xml:space="preserve"> </w:t>
            </w:r>
          </w:p>
        </w:tc>
        <w:tc>
          <w:tcPr>
            <w:tcW w:w="85" w:type="dxa"/>
          </w:tcPr>
          <w:p w:rsidR="005C1C37" w:rsidRDefault="005C1C37" w:rsidP="001A63F8"/>
        </w:tc>
      </w:tr>
      <w:tr w:rsidR="005C1C37" w:rsidRPr="00DA3E95" w:rsidTr="001A63F8">
        <w:trPr>
          <w:trHeight w:hRule="exact" w:val="285"/>
        </w:trPr>
        <w:tc>
          <w:tcPr>
            <w:tcW w:w="935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9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атериально-техническ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05C29">
              <w:rPr>
                <w:lang w:val="ru-RU"/>
              </w:rPr>
              <w:t xml:space="preserve"> </w:t>
            </w:r>
          </w:p>
        </w:tc>
      </w:tr>
      <w:tr w:rsidR="005C1C37" w:rsidRPr="00DA3E95" w:rsidTr="001A63F8">
        <w:trPr>
          <w:trHeight w:hRule="exact" w:val="138"/>
        </w:trPr>
        <w:tc>
          <w:tcPr>
            <w:tcW w:w="239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1857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2894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4281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  <w:tc>
          <w:tcPr>
            <w:tcW w:w="85" w:type="dxa"/>
          </w:tcPr>
          <w:p w:rsidR="005C1C37" w:rsidRPr="00205C29" w:rsidRDefault="005C1C37" w:rsidP="001A63F8">
            <w:pPr>
              <w:rPr>
                <w:lang w:val="ru-RU"/>
              </w:rPr>
            </w:pPr>
          </w:p>
        </w:tc>
      </w:tr>
      <w:tr w:rsidR="005C1C37" w:rsidRPr="00205C29" w:rsidTr="001A63F8">
        <w:trPr>
          <w:trHeight w:val="5152"/>
        </w:trPr>
        <w:tc>
          <w:tcPr>
            <w:tcW w:w="935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Материально-техническ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еспеч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ключает:</w:t>
            </w:r>
            <w:r w:rsidRPr="00205C29">
              <w:rPr>
                <w:lang w:val="ru-RU"/>
              </w:rPr>
              <w:t xml:space="preserve">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и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и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екцион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ип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уппов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дивидуаль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сультаций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уще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ежуточ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ттестации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ащение:мультимедий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дач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ставл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лек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работо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раздаточ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казаний)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\ил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лек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стов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н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ежуточ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убеж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ей.</w:t>
            </w:r>
            <w:r w:rsidRPr="00205C29">
              <w:rPr>
                <w:lang w:val="ru-RU"/>
              </w:rPr>
              <w:t xml:space="preserve">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ещ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хся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ащение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сональ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ьютер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акетом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ходо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рне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о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у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образовательную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.</w:t>
            </w:r>
            <w:r w:rsidRPr="00205C29">
              <w:rPr>
                <w:lang w:val="ru-RU"/>
              </w:rPr>
              <w:t xml:space="preserve">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а: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indows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№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иц.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icrosoft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magine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emium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1227-18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8.10.2018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.10.2021;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757-17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7.06.2017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7.06.2018);</w:t>
            </w:r>
            <w:r w:rsidRPr="00205C29">
              <w:rPr>
                <w:lang w:val="ru-RU"/>
              </w:rPr>
              <w:t xml:space="preserve">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07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№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35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7.09.2007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ессрочно);</w:t>
            </w:r>
            <w:r w:rsidRPr="00205C29">
              <w:rPr>
                <w:lang w:val="ru-RU"/>
              </w:rPr>
              <w:t xml:space="preserve">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рхиватор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7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z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вободн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спространяемое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ессрочно);</w:t>
            </w:r>
            <w:r w:rsidRPr="00205C29">
              <w:rPr>
                <w:lang w:val="ru-RU"/>
              </w:rPr>
              <w:t xml:space="preserve">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thCad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№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иц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3813518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1662-13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2.11.2013).</w:t>
            </w:r>
            <w:r w:rsidRPr="00205C29">
              <w:rPr>
                <w:lang w:val="ru-RU"/>
              </w:rPr>
              <w:t xml:space="preserve"> </w:t>
            </w:r>
          </w:p>
          <w:p w:rsidR="005C1C37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ещ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илактическ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лужив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рудования.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ащение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кафы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хранения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ебно-методической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кументации.</w:t>
            </w:r>
            <w:r>
              <w:t xml:space="preserve"> </w:t>
            </w:r>
          </w:p>
          <w:p w:rsidR="005C1C37" w:rsidRPr="00205C29" w:rsidRDefault="005C1C37" w:rsidP="001A63F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>
              <w:t xml:space="preserve"> </w:t>
            </w:r>
          </w:p>
        </w:tc>
      </w:tr>
    </w:tbl>
    <w:p w:rsidR="0045278A" w:rsidRDefault="0045278A">
      <w:pPr>
        <w:rPr>
          <w:lang w:val="ru-RU"/>
        </w:rPr>
      </w:pPr>
    </w:p>
    <w:p w:rsidR="0045278A" w:rsidRDefault="0045278A">
      <w:pPr>
        <w:rPr>
          <w:lang w:val="ru-RU"/>
        </w:rPr>
      </w:pPr>
    </w:p>
    <w:p w:rsidR="0045278A" w:rsidRDefault="0045278A">
      <w:pPr>
        <w:rPr>
          <w:lang w:val="ru-RU"/>
        </w:rPr>
      </w:pPr>
    </w:p>
    <w:p w:rsidR="0045278A" w:rsidRDefault="0045278A">
      <w:pPr>
        <w:rPr>
          <w:lang w:val="ru-RU"/>
        </w:rPr>
      </w:pPr>
    </w:p>
    <w:p w:rsidR="0045278A" w:rsidRDefault="0045278A">
      <w:pPr>
        <w:rPr>
          <w:lang w:val="ru-RU"/>
        </w:rPr>
      </w:pPr>
    </w:p>
    <w:p w:rsidR="0045278A" w:rsidRDefault="0045278A">
      <w:pPr>
        <w:rPr>
          <w:lang w:val="ru-RU"/>
        </w:rPr>
      </w:pPr>
    </w:p>
    <w:p w:rsidR="0045278A" w:rsidRDefault="0045278A">
      <w:pPr>
        <w:rPr>
          <w:lang w:val="ru-RU"/>
        </w:rPr>
      </w:pPr>
    </w:p>
    <w:p w:rsidR="0045278A" w:rsidRDefault="0045278A">
      <w:pPr>
        <w:rPr>
          <w:lang w:val="ru-RU"/>
        </w:rPr>
      </w:pPr>
    </w:p>
    <w:p w:rsidR="0045278A" w:rsidRPr="0045278A" w:rsidRDefault="0045278A" w:rsidP="0045278A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</w:pPr>
      <w:r w:rsidRPr="0045278A">
        <w:rPr>
          <w:rStyle w:val="FontStyle31"/>
          <w:rFonts w:ascii="Times New Roman" w:hAnsi="Times New Roman" w:cs="Times New Roman"/>
          <w:sz w:val="24"/>
          <w:szCs w:val="24"/>
        </w:rPr>
        <w:t>Приложение 1</w:t>
      </w:r>
    </w:p>
    <w:p w:rsidR="0045278A" w:rsidRPr="0045278A" w:rsidRDefault="0045278A" w:rsidP="0045278A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</w:pPr>
      <w:r w:rsidRPr="0045278A">
        <w:rPr>
          <w:rStyle w:val="FontStyle31"/>
          <w:rFonts w:ascii="Times New Roman" w:hAnsi="Times New Roman" w:cs="Times New Roman"/>
          <w:sz w:val="24"/>
          <w:szCs w:val="24"/>
        </w:rPr>
        <w:t>Учебно-методическое обеспечение самостоятельной работы обучающихся</w:t>
      </w:r>
    </w:p>
    <w:p w:rsidR="0045278A" w:rsidRPr="0045278A" w:rsidRDefault="0045278A" w:rsidP="0045278A">
      <w:pPr>
        <w:ind w:left="786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ind w:left="786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>Примерные аудиторные контрольные работы (АКР)</w:t>
      </w: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</w:p>
    <w:p w:rsidR="0045278A" w:rsidRPr="0045278A" w:rsidRDefault="0045278A" w:rsidP="0045278A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>АКР 1 «Предел и непрерывность функции»</w:t>
      </w:r>
    </w:p>
    <w:p w:rsidR="0045278A" w:rsidRPr="0045278A" w:rsidRDefault="0045278A" w:rsidP="0045278A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 xml:space="preserve">1. Вычислить предел: </w:t>
      </w: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45278A">
        <w:rPr>
          <w:rFonts w:ascii="Times New Roman" w:hAnsi="Times New Roman" w:cs="Times New Roman"/>
          <w:position w:val="-22"/>
          <w:sz w:val="24"/>
          <w:szCs w:val="24"/>
        </w:rPr>
        <w:object w:dxaOrig="141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35pt;height:31pt" o:ole="">
            <v:imagedata r:id="rId15" o:title=""/>
          </v:shape>
          <o:OLEObject Type="Embed" ProgID="Equation.3" ShapeID="_x0000_i1025" DrawAspect="Content" ObjectID="_1669151455" r:id="rId16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  <w:t xml:space="preserve">б) </w:t>
      </w:r>
      <w:r w:rsidRPr="0045278A">
        <w:rPr>
          <w:rFonts w:ascii="Times New Roman" w:hAnsi="Times New Roman" w:cs="Times New Roman"/>
          <w:position w:val="-26"/>
          <w:sz w:val="24"/>
          <w:szCs w:val="24"/>
        </w:rPr>
        <w:object w:dxaOrig="1515" w:dyaOrig="630">
          <v:shape id="_x0000_i1026" type="#_x0000_t75" style="width:75.35pt;height:31.8pt" o:ole="">
            <v:imagedata r:id="rId17" o:title=""/>
          </v:shape>
          <o:OLEObject Type="Embed" ProgID="Equation.3" ShapeID="_x0000_i1026" DrawAspect="Content" ObjectID="_1669151456" r:id="rId18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  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  <w:t xml:space="preserve">     в) </w:t>
      </w:r>
      <w:r w:rsidRPr="0045278A">
        <w:rPr>
          <w:rFonts w:ascii="Times New Roman" w:hAnsi="Times New Roman" w:cs="Times New Roman"/>
          <w:position w:val="-22"/>
          <w:sz w:val="24"/>
          <w:szCs w:val="24"/>
        </w:rPr>
        <w:object w:dxaOrig="1470" w:dyaOrig="645">
          <v:shape id="_x0000_i1027" type="#_x0000_t75" style="width:73.65pt;height:32.65pt" o:ole="">
            <v:imagedata r:id="rId19" o:title=""/>
          </v:shape>
          <o:OLEObject Type="Embed" ProgID="Equation.3" ShapeID="_x0000_i1027" DrawAspect="Content" ObjectID="_1669151457" r:id="rId20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</w:p>
    <w:p w:rsidR="0045278A" w:rsidRPr="0045278A" w:rsidRDefault="0045278A" w:rsidP="0045278A">
      <w:pPr>
        <w:ind w:firstLine="7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г) </w:t>
      </w:r>
      <w:r w:rsidRPr="0045278A">
        <w:rPr>
          <w:rFonts w:ascii="Times New Roman" w:hAnsi="Times New Roman" w:cs="Times New Roman"/>
          <w:position w:val="-24"/>
          <w:sz w:val="24"/>
          <w:szCs w:val="24"/>
        </w:rPr>
        <w:object w:dxaOrig="1335" w:dyaOrig="615">
          <v:shape id="_x0000_i1028" type="#_x0000_t75" style="width:67pt;height:31pt" o:ole="">
            <v:imagedata r:id="rId21" o:title=""/>
          </v:shape>
          <o:OLEObject Type="Embed" ProgID="Equation.3" ShapeID="_x0000_i1028" DrawAspect="Content" ObjectID="_1669151458" r:id="rId22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  <w:t xml:space="preserve">д)  </w:t>
      </w:r>
      <w:r w:rsidRPr="0045278A">
        <w:rPr>
          <w:rFonts w:ascii="Times New Roman" w:hAnsi="Times New Roman" w:cs="Times New Roman"/>
          <w:position w:val="-44"/>
          <w:sz w:val="24"/>
          <w:szCs w:val="24"/>
        </w:rPr>
        <w:object w:dxaOrig="2205" w:dyaOrig="915">
          <v:shape id="_x0000_i1029" type="#_x0000_t75" style="width:110.5pt;height:46.05pt" o:ole="">
            <v:imagedata r:id="rId23" o:title=""/>
          </v:shape>
          <o:OLEObject Type="Embed" ProgID="Equation.3" ShapeID="_x0000_i1029" DrawAspect="Content" ObjectID="_1669151459" r:id="rId24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</w:p>
    <w:p w:rsidR="0045278A" w:rsidRPr="0045278A" w:rsidRDefault="0045278A" w:rsidP="0045278A">
      <w:pPr>
        <w:ind w:firstLine="7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45278A" w:rsidRPr="0045278A" w:rsidRDefault="0045278A" w:rsidP="0045278A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>АКР 2 «Производная»</w:t>
      </w: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45278A" w:rsidRPr="005C1C37" w:rsidRDefault="0045278A" w:rsidP="0045278A">
      <w:pPr>
        <w:ind w:left="426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 xml:space="preserve">Задание 1. </w:t>
      </w:r>
      <w:r w:rsidRPr="005C1C37">
        <w:rPr>
          <w:rFonts w:ascii="Times New Roman" w:hAnsi="Times New Roman" w:cs="Times New Roman"/>
          <w:color w:val="000000"/>
          <w:sz w:val="24"/>
          <w:szCs w:val="24"/>
          <w:lang w:val="ru-RU"/>
        </w:rPr>
        <w:t>Найдите производные данных функций.</w:t>
      </w: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</w:rPr>
      </w:pPr>
      <w:r w:rsidRPr="0045278A">
        <w:rPr>
          <w:rFonts w:ascii="Times New Roman" w:hAnsi="Times New Roman" w:cs="Times New Roman"/>
          <w:position w:val="-46"/>
          <w:sz w:val="24"/>
          <w:szCs w:val="24"/>
        </w:rPr>
        <w:object w:dxaOrig="3105" w:dyaOrig="1365">
          <v:shape id="_x0000_i1030" type="#_x0000_t75" style="width:154.9pt;height:68.65pt" o:ole="">
            <v:imagedata r:id="rId25" o:title=""/>
          </v:shape>
          <o:OLEObject Type="Embed" ProgID="Equation.3" ShapeID="_x0000_i1030" DrawAspect="Content" ObjectID="_1669151460" r:id="rId26"/>
        </w:object>
      </w: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</w:rPr>
      </w:pP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 xml:space="preserve">Задание 2. 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Вычислите приближенно с применением производной значение функции </w:t>
      </w:r>
      <w:r w:rsidRPr="0045278A">
        <w:rPr>
          <w:rFonts w:ascii="Times New Roman" w:hAnsi="Times New Roman" w:cs="Times New Roman"/>
          <w:position w:val="-10"/>
          <w:sz w:val="24"/>
          <w:szCs w:val="24"/>
        </w:rPr>
        <w:object w:dxaOrig="1560" w:dyaOrig="375">
          <v:shape id="_x0000_i1031" type="#_x0000_t75" style="width:77.85pt;height:18.4pt" o:ole="">
            <v:imagedata r:id="rId27" o:title=""/>
          </v:shape>
          <o:OLEObject Type="Embed" ProgID="Equation.3" ShapeID="_x0000_i1031" DrawAspect="Content" ObjectID="_1669151461" r:id="rId28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при </w:t>
      </w:r>
      <w:r w:rsidRPr="0045278A">
        <w:rPr>
          <w:rFonts w:ascii="Times New Roman" w:hAnsi="Times New Roman" w:cs="Times New Roman"/>
          <w:position w:val="-8"/>
          <w:sz w:val="24"/>
          <w:szCs w:val="24"/>
        </w:rPr>
        <w:object w:dxaOrig="975" w:dyaOrig="300">
          <v:shape id="_x0000_i1032" type="#_x0000_t75" style="width:48.55pt;height:15.05pt" o:ole="">
            <v:imagedata r:id="rId29" o:title=""/>
          </v:shape>
          <o:OLEObject Type="Embed" ProgID="Equation.3" ShapeID="_x0000_i1032" DrawAspect="Content" ObjectID="_1669151462" r:id="rId30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  <w:u w:val="single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 xml:space="preserve">Задание 3. 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Вычислите предел, используя правило Лопиталя.</w:t>
      </w: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position w:val="-30"/>
          <w:sz w:val="24"/>
          <w:szCs w:val="24"/>
        </w:rPr>
        <w:object w:dxaOrig="1500" w:dyaOrig="675">
          <v:shape id="_x0000_i1033" type="#_x0000_t75" style="width:75.35pt;height:33.5pt" o:ole="">
            <v:imagedata r:id="rId31" o:title=""/>
          </v:shape>
          <o:OLEObject Type="Embed" ProgID="Equation.3" ShapeID="_x0000_i1033" DrawAspect="Content" ObjectID="_1669151463" r:id="rId32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  <w:t xml:space="preserve">    е) </w:t>
      </w:r>
      <w:r w:rsidRPr="0045278A">
        <w:rPr>
          <w:rFonts w:ascii="Times New Roman" w:hAnsi="Times New Roman" w:cs="Times New Roman"/>
          <w:position w:val="-24"/>
          <w:sz w:val="24"/>
          <w:szCs w:val="24"/>
        </w:rPr>
        <w:object w:dxaOrig="990" w:dyaOrig="615">
          <v:shape id="_x0000_i1034" type="#_x0000_t75" style="width:49.4pt;height:31pt" o:ole="">
            <v:imagedata r:id="rId33" o:title=""/>
          </v:shape>
          <o:OLEObject Type="Embed" ProgID="Equation.3" ShapeID="_x0000_i1034" DrawAspect="Content" ObjectID="_1669151464" r:id="rId34"/>
        </w:object>
      </w:r>
    </w:p>
    <w:p w:rsidR="0045278A" w:rsidRPr="0045278A" w:rsidRDefault="0045278A" w:rsidP="0045278A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>АКР 3 «Неопределенный интеграл»</w:t>
      </w:r>
    </w:p>
    <w:p w:rsidR="0045278A" w:rsidRPr="0045278A" w:rsidRDefault="0045278A" w:rsidP="0045278A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>1. Найти интеграл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:  </w:t>
      </w: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45278A">
        <w:rPr>
          <w:rFonts w:ascii="Times New Roman" w:hAnsi="Times New Roman" w:cs="Times New Roman"/>
          <w:position w:val="-24"/>
          <w:sz w:val="24"/>
          <w:szCs w:val="24"/>
        </w:rPr>
        <w:object w:dxaOrig="1470" w:dyaOrig="630">
          <v:shape id="_x0000_i1035" type="#_x0000_t75" style="width:73.65pt;height:31.8pt" o:ole="">
            <v:imagedata r:id="rId35" o:title=""/>
          </v:shape>
          <o:OLEObject Type="Embed" ProgID="Equation.3" ShapeID="_x0000_i1035" DrawAspect="Content" ObjectID="_1669151465" r:id="rId36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;    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  <w:t xml:space="preserve">б) </w:t>
      </w:r>
      <w:r w:rsidRPr="0045278A">
        <w:rPr>
          <w:rFonts w:ascii="Times New Roman" w:hAnsi="Times New Roman" w:cs="Times New Roman"/>
          <w:position w:val="-22"/>
          <w:sz w:val="24"/>
          <w:szCs w:val="24"/>
        </w:rPr>
        <w:object w:dxaOrig="750" w:dyaOrig="585">
          <v:shape id="_x0000_i1036" type="#_x0000_t75" style="width:37.65pt;height:29.3pt" o:ole="">
            <v:imagedata r:id="rId37" o:title=""/>
          </v:shape>
          <o:OLEObject Type="Embed" ProgID="Equation.3" ShapeID="_x0000_i1036" DrawAspect="Content" ObjectID="_1669151466" r:id="rId38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,     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  <w:t xml:space="preserve">в) </w:t>
      </w:r>
      <w:r w:rsidRPr="0045278A">
        <w:rPr>
          <w:rFonts w:ascii="Times New Roman" w:hAnsi="Times New Roman" w:cs="Times New Roman"/>
          <w:position w:val="-16"/>
          <w:sz w:val="24"/>
          <w:szCs w:val="24"/>
        </w:rPr>
        <w:object w:dxaOrig="825" w:dyaOrig="435">
          <v:shape id="_x0000_i1037" type="#_x0000_t75" style="width:41pt;height:21.75pt" o:ole="">
            <v:imagedata r:id="rId39" o:title=""/>
          </v:shape>
          <o:OLEObject Type="Embed" ProgID="Equation.3" ShapeID="_x0000_i1037" DrawAspect="Content" ObjectID="_1669151467" r:id="rId40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;        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</w: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г) </w:t>
      </w:r>
      <w:r w:rsidRPr="0045278A">
        <w:rPr>
          <w:rFonts w:ascii="Times New Roman" w:hAnsi="Times New Roman" w:cs="Times New Roman"/>
          <w:position w:val="-16"/>
          <w:sz w:val="24"/>
          <w:szCs w:val="24"/>
        </w:rPr>
        <w:object w:dxaOrig="1185" w:dyaOrig="435">
          <v:shape id="_x0000_i1038" type="#_x0000_t75" style="width:59.45pt;height:21.75pt" o:ole="">
            <v:imagedata r:id="rId41" o:title=""/>
          </v:shape>
          <o:OLEObject Type="Embed" ProgID="Equation.3" ShapeID="_x0000_i1038" DrawAspect="Content" ObjectID="_1669151468" r:id="rId42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  <w:t xml:space="preserve">д) </w:t>
      </w:r>
      <w:r w:rsidRPr="0045278A">
        <w:rPr>
          <w:rFonts w:ascii="Times New Roman" w:hAnsi="Times New Roman" w:cs="Times New Roman"/>
          <w:position w:val="-26"/>
          <w:sz w:val="24"/>
          <w:szCs w:val="24"/>
        </w:rPr>
        <w:object w:dxaOrig="1470" w:dyaOrig="615">
          <v:shape id="_x0000_i1039" type="#_x0000_t75" style="width:73.65pt;height:31pt" o:ole="">
            <v:imagedata r:id="rId43" o:title=""/>
          </v:shape>
          <o:OLEObject Type="Embed" ProgID="Equation.3" ShapeID="_x0000_i1039" DrawAspect="Content" ObjectID="_1669151469" r:id="rId44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  <w:t xml:space="preserve">е) </w:t>
      </w:r>
      <w:r w:rsidRPr="0045278A">
        <w:rPr>
          <w:rFonts w:ascii="Times New Roman" w:hAnsi="Times New Roman" w:cs="Times New Roman"/>
          <w:position w:val="-24"/>
          <w:sz w:val="24"/>
          <w:szCs w:val="24"/>
        </w:rPr>
        <w:object w:dxaOrig="915" w:dyaOrig="615">
          <v:shape id="_x0000_i1040" type="#_x0000_t75" style="width:46.05pt;height:31pt" o:ole="">
            <v:imagedata r:id="rId45" o:title=""/>
          </v:shape>
          <o:OLEObject Type="Embed" ProgID="Equation.3" ShapeID="_x0000_i1040" DrawAspect="Content" ObjectID="_1669151470" r:id="rId46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;      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</w: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ж) </w:t>
      </w:r>
      <w:r w:rsidRPr="0045278A">
        <w:rPr>
          <w:rFonts w:ascii="Times New Roman" w:hAnsi="Times New Roman" w:cs="Times New Roman"/>
          <w:position w:val="-24"/>
          <w:sz w:val="24"/>
          <w:szCs w:val="24"/>
        </w:rPr>
        <w:object w:dxaOrig="1365" w:dyaOrig="585">
          <v:shape id="_x0000_i1041" type="#_x0000_t75" style="width:68.65pt;height:29.3pt" o:ole="">
            <v:imagedata r:id="rId47" o:title=""/>
          </v:shape>
          <o:OLEObject Type="Embed" ProgID="Equation.3" ShapeID="_x0000_i1041" DrawAspect="Content" ObjectID="_1669151471" r:id="rId48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;          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  <w:t xml:space="preserve">з) </w:t>
      </w:r>
      <w:r w:rsidRPr="0045278A">
        <w:rPr>
          <w:rFonts w:ascii="Times New Roman" w:hAnsi="Times New Roman" w:cs="Times New Roman"/>
          <w:position w:val="-26"/>
          <w:sz w:val="24"/>
          <w:szCs w:val="24"/>
        </w:rPr>
        <w:object w:dxaOrig="1950" w:dyaOrig="645">
          <v:shape id="_x0000_i1042" type="#_x0000_t75" style="width:97.1pt;height:32.65pt" o:ole="">
            <v:imagedata r:id="rId49" o:title=""/>
          </v:shape>
          <o:OLEObject Type="Embed" ProgID="Equation.3" ShapeID="_x0000_i1042" DrawAspect="Content" ObjectID="_1669151472" r:id="rId50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.      </w:t>
      </w:r>
    </w:p>
    <w:p w:rsidR="0045278A" w:rsidRPr="0045278A" w:rsidRDefault="0045278A" w:rsidP="0045278A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>АКР 4 «Определенный интеграл»</w:t>
      </w: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 xml:space="preserve">1.   Вычислить интеграл: </w:t>
      </w: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45278A">
        <w:rPr>
          <w:rFonts w:ascii="Times New Roman" w:hAnsi="Times New Roman" w:cs="Times New Roman"/>
          <w:position w:val="-30"/>
          <w:sz w:val="24"/>
          <w:szCs w:val="24"/>
        </w:rPr>
        <w:object w:dxaOrig="1035" w:dyaOrig="720">
          <v:shape id="_x0000_i1043" type="#_x0000_t75" style="width:51.9pt;height:36pt" o:ole="">
            <v:imagedata r:id="rId51" o:title=""/>
          </v:shape>
          <o:OLEObject Type="Embed" ProgID="Equation.3" ShapeID="_x0000_i1043" DrawAspect="Content" ObjectID="_1669151473" r:id="rId52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;            б) </w:t>
      </w:r>
      <w:r w:rsidRPr="0045278A">
        <w:rPr>
          <w:rFonts w:ascii="Times New Roman" w:hAnsi="Times New Roman" w:cs="Times New Roman"/>
          <w:noProof/>
          <w:position w:val="-30"/>
          <w:sz w:val="24"/>
          <w:szCs w:val="24"/>
          <w:lang w:val="ru-RU" w:eastAsia="ru-RU"/>
        </w:rPr>
        <w:drawing>
          <wp:inline distT="0" distB="0" distL="0" distR="0" wp14:anchorId="72AAAE24" wp14:editId="18E7949D">
            <wp:extent cx="871855" cy="46799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855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;             в)</w:t>
      </w:r>
      <w:r w:rsidRPr="0045278A">
        <w:rPr>
          <w:rFonts w:ascii="Times New Roman" w:hAnsi="Times New Roman" w:cs="Times New Roman"/>
          <w:position w:val="-30"/>
          <w:sz w:val="24"/>
          <w:szCs w:val="24"/>
        </w:rPr>
        <w:object w:dxaOrig="975" w:dyaOrig="705">
          <v:shape id="_x0000_i1044" type="#_x0000_t75" style="width:48.55pt;height:35.15pt" o:ole="">
            <v:imagedata r:id="rId54" o:title=""/>
          </v:shape>
          <o:OLEObject Type="Embed" ProgID="Equation.3" ShapeID="_x0000_i1044" DrawAspect="Content" ObjectID="_1669151474" r:id="rId55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;              г) </w:t>
      </w:r>
      <w:r w:rsidRPr="0045278A">
        <w:rPr>
          <w:rFonts w:ascii="Times New Roman" w:hAnsi="Times New Roman" w:cs="Times New Roman"/>
          <w:position w:val="-30"/>
          <w:sz w:val="24"/>
          <w:szCs w:val="24"/>
        </w:rPr>
        <w:object w:dxaOrig="1125" w:dyaOrig="705">
          <v:shape id="_x0000_i1045" type="#_x0000_t75" style="width:56.1pt;height:35.15pt" o:ole="">
            <v:imagedata r:id="rId56" o:title=""/>
          </v:shape>
          <o:OLEObject Type="Embed" ProgID="Equation.3" ShapeID="_x0000_i1045" DrawAspect="Content" ObjectID="_1669151475" r:id="rId57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;           </w:t>
      </w: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>д)</w:t>
      </w:r>
      <w:r w:rsidRPr="0045278A">
        <w:rPr>
          <w:rFonts w:ascii="Times New Roman" w:hAnsi="Times New Roman" w:cs="Times New Roman"/>
          <w:position w:val="-30"/>
          <w:sz w:val="24"/>
          <w:szCs w:val="24"/>
        </w:rPr>
        <w:object w:dxaOrig="1200" w:dyaOrig="705">
          <v:shape id="_x0000_i1046" type="#_x0000_t75" style="width:60.3pt;height:35.15pt" o:ole="">
            <v:imagedata r:id="rId58" o:title=""/>
          </v:shape>
          <o:OLEObject Type="Embed" ProgID="Equation.3" ShapeID="_x0000_i1046" DrawAspect="Content" ObjectID="_1669151476" r:id="rId59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;            е) </w:t>
      </w:r>
      <w:r w:rsidRPr="0045278A">
        <w:rPr>
          <w:rFonts w:ascii="Times New Roman" w:hAnsi="Times New Roman" w:cs="Times New Roman"/>
          <w:position w:val="-30"/>
          <w:sz w:val="24"/>
          <w:szCs w:val="24"/>
        </w:rPr>
        <w:object w:dxaOrig="810" w:dyaOrig="705">
          <v:shape id="_x0000_i1047" type="#_x0000_t75" style="width:40.2pt;height:35.15pt" o:ole="">
            <v:imagedata r:id="rId60" o:title=""/>
          </v:shape>
          <o:OLEObject Type="Embed" ProgID="Equation.3" ShapeID="_x0000_i1047" DrawAspect="Content" ObjectID="_1669151477" r:id="rId61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;            ж)</w:t>
      </w:r>
      <w:r w:rsidRPr="0045278A">
        <w:rPr>
          <w:rFonts w:ascii="Times New Roman" w:hAnsi="Times New Roman" w:cs="Times New Roman"/>
          <w:position w:val="-30"/>
          <w:sz w:val="24"/>
          <w:szCs w:val="24"/>
        </w:rPr>
        <w:object w:dxaOrig="1485" w:dyaOrig="780">
          <v:shape id="_x0000_i1048" type="#_x0000_t75" style="width:74.5pt;height:39.35pt" o:ole="">
            <v:imagedata r:id="rId62" o:title=""/>
          </v:shape>
          <o:OLEObject Type="Embed" ProgID="Equation.3" ShapeID="_x0000_i1048" DrawAspect="Content" ObjectID="_1669151478" r:id="rId63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;          з)</w:t>
      </w:r>
      <w:r w:rsidRPr="0045278A">
        <w:rPr>
          <w:rFonts w:ascii="Times New Roman" w:hAnsi="Times New Roman" w:cs="Times New Roman"/>
          <w:position w:val="-30"/>
          <w:sz w:val="24"/>
          <w:szCs w:val="24"/>
        </w:rPr>
        <w:object w:dxaOrig="1215" w:dyaOrig="705">
          <v:shape id="_x0000_i1049" type="#_x0000_t75" style="width:61.1pt;height:35.15pt" o:ole="">
            <v:imagedata r:id="rId64" o:title=""/>
          </v:shape>
          <o:OLEObject Type="Embed" ProgID="Equation.3" ShapeID="_x0000_i1049" DrawAspect="Content" ObjectID="_1669151479" r:id="rId65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;            </w:t>
      </w: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и) </w:t>
      </w:r>
      <w:r w:rsidRPr="0045278A">
        <w:rPr>
          <w:rFonts w:ascii="Times New Roman" w:hAnsi="Times New Roman" w:cs="Times New Roman"/>
          <w:position w:val="-30"/>
          <w:sz w:val="24"/>
          <w:szCs w:val="24"/>
        </w:rPr>
        <w:object w:dxaOrig="1080" w:dyaOrig="705">
          <v:shape id="_x0000_i1050" type="#_x0000_t75" style="width:54.4pt;height:35.15pt" o:ole="">
            <v:imagedata r:id="rId66" o:title=""/>
          </v:shape>
          <o:OLEObject Type="Embed" ProgID="Equation.3" ShapeID="_x0000_i1050" DrawAspect="Content" ObjectID="_1669151480" r:id="rId67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;            к) </w:t>
      </w:r>
      <w:r w:rsidRPr="0045278A">
        <w:rPr>
          <w:rFonts w:ascii="Times New Roman" w:hAnsi="Times New Roman" w:cs="Times New Roman"/>
          <w:position w:val="-30"/>
          <w:sz w:val="24"/>
          <w:szCs w:val="24"/>
        </w:rPr>
        <w:object w:dxaOrig="870" w:dyaOrig="705">
          <v:shape id="_x0000_i1051" type="#_x0000_t75" style="width:43.55pt;height:35.15pt" o:ole="">
            <v:imagedata r:id="rId68" o:title=""/>
          </v:shape>
          <o:OLEObject Type="Embed" ProgID="Equation.3" ShapeID="_x0000_i1051" DrawAspect="Content" ObjectID="_1669151481" r:id="rId69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>2. Найти площадь фигуры, ограниченной графиками функций</w:t>
      </w: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>а)</w:t>
      </w:r>
      <w:r w:rsidRPr="0045278A">
        <w:rPr>
          <w:rFonts w:ascii="Times New Roman" w:hAnsi="Times New Roman" w:cs="Times New Roman"/>
          <w:position w:val="-22"/>
          <w:sz w:val="24"/>
          <w:szCs w:val="24"/>
        </w:rPr>
        <w:object w:dxaOrig="2010" w:dyaOrig="585">
          <v:shape id="_x0000_i1052" type="#_x0000_t75" style="width:100.45pt;height:29.3pt" o:ole="">
            <v:imagedata r:id="rId70" o:title=""/>
          </v:shape>
          <o:OLEObject Type="Embed" ProgID="Equation.3" ShapeID="_x0000_i1052" DrawAspect="Content" ObjectID="_1669151482" r:id="rId71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ab/>
        <w:t xml:space="preserve">б)   </w:t>
      </w:r>
      <w:r w:rsidRPr="0045278A">
        <w:rPr>
          <w:rFonts w:ascii="Times New Roman" w:hAnsi="Times New Roman" w:cs="Times New Roman"/>
          <w:position w:val="-10"/>
          <w:sz w:val="24"/>
          <w:szCs w:val="24"/>
        </w:rPr>
        <w:object w:dxaOrig="540" w:dyaOrig="225">
          <v:shape id="_x0000_i1053" type="#_x0000_t75" style="width:26.8pt;height:10.9pt" o:ole="">
            <v:imagedata r:id="rId72" o:title=""/>
          </v:shape>
          <o:OLEObject Type="Embed" ProgID="Equation.3" ShapeID="_x0000_i1053" DrawAspect="Content" ObjectID="_1669151483" r:id="rId73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,  </w:t>
      </w:r>
      <w:r w:rsidRPr="0045278A">
        <w:rPr>
          <w:rFonts w:ascii="Times New Roman" w:hAnsi="Times New Roman" w:cs="Times New Roman"/>
          <w:position w:val="-22"/>
          <w:sz w:val="24"/>
          <w:szCs w:val="24"/>
        </w:rPr>
        <w:object w:dxaOrig="690" w:dyaOrig="630">
          <v:shape id="_x0000_i1054" type="#_x0000_t75" style="width:34.35pt;height:31.8pt" o:ole="">
            <v:imagedata r:id="rId74" o:title=""/>
          </v:shape>
          <o:OLEObject Type="Embed" ProgID="Equation.3" ShapeID="_x0000_i1054" DrawAspect="Content" ObjectID="_1669151484" r:id="rId75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45278A">
        <w:rPr>
          <w:rFonts w:ascii="Times New Roman" w:hAnsi="Times New Roman" w:cs="Times New Roman"/>
          <w:position w:val="-6"/>
          <w:sz w:val="24"/>
          <w:szCs w:val="24"/>
        </w:rPr>
        <w:object w:dxaOrig="495" w:dyaOrig="240">
          <v:shape id="_x0000_i1055" type="#_x0000_t75" style="width:25.1pt;height:11.7pt" o:ole="">
            <v:imagedata r:id="rId76" o:title=""/>
          </v:shape>
          <o:OLEObject Type="Embed" ProgID="Equation.3" ShapeID="_x0000_i1055" DrawAspect="Content" ObjectID="_1669151485" r:id="rId77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45278A" w:rsidRPr="0045278A" w:rsidRDefault="0045278A" w:rsidP="0045278A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>АКР 5 «ФНП»</w:t>
      </w:r>
    </w:p>
    <w:p w:rsidR="0045278A" w:rsidRPr="0045278A" w:rsidRDefault="0045278A" w:rsidP="0045278A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</w:p>
    <w:p w:rsidR="0045278A" w:rsidRPr="0045278A" w:rsidRDefault="0045278A" w:rsidP="0045278A">
      <w:pPr>
        <w:tabs>
          <w:tab w:val="left" w:pos="0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>1. Вычислить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приближённое значение функции </w:t>
      </w:r>
      <w:r w:rsidRPr="0045278A">
        <w:rPr>
          <w:rFonts w:ascii="Times New Roman" w:hAnsi="Times New Roman" w:cs="Times New Roman"/>
          <w:position w:val="-10"/>
          <w:sz w:val="24"/>
          <w:szCs w:val="24"/>
        </w:rPr>
        <w:object w:dxaOrig="1680" w:dyaOrig="360">
          <v:shape id="_x0000_i1056" type="#_x0000_t75" style="width:83.7pt;height:18.4pt" o:ole="">
            <v:imagedata r:id="rId78" o:title=""/>
          </v:shape>
          <o:OLEObject Type="Embed" ProgID="Equation.3" ShapeID="_x0000_i1056" DrawAspect="Content" ObjectID="_1669151486" r:id="rId79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в точке</w:t>
      </w:r>
    </w:p>
    <w:p w:rsidR="0045278A" w:rsidRPr="0045278A" w:rsidRDefault="0045278A" w:rsidP="0045278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        </w:t>
      </w:r>
      <w:r w:rsidRPr="0045278A">
        <w:rPr>
          <w:rFonts w:ascii="Times New Roman" w:hAnsi="Times New Roman" w:cs="Times New Roman"/>
          <w:position w:val="-10"/>
          <w:sz w:val="24"/>
          <w:szCs w:val="24"/>
        </w:rPr>
        <w:object w:dxaOrig="1665" w:dyaOrig="315">
          <v:shape id="_x0000_i1057" type="#_x0000_t75" style="width:82.9pt;height:15.9pt" o:ole="">
            <v:imagedata r:id="rId80" o:title=""/>
          </v:shape>
          <o:OLEObject Type="Embed" ProgID="Equation.3" ShapeID="_x0000_i1057" DrawAspect="Content" ObjectID="_1669151487" r:id="rId81"/>
        </w:object>
      </w: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>2. Найти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наибольшее и наименьшее значения функции </w:t>
      </w:r>
      <w:r w:rsidRPr="0045278A">
        <w:rPr>
          <w:rFonts w:ascii="Times New Roman" w:hAnsi="Times New Roman" w:cs="Times New Roman"/>
          <w:position w:val="-10"/>
          <w:sz w:val="24"/>
          <w:szCs w:val="24"/>
        </w:rPr>
        <w:object w:dxaOrig="2445" w:dyaOrig="360">
          <v:shape id="_x0000_i1058" type="#_x0000_t75" style="width:122.25pt;height:18.4pt" o:ole="">
            <v:imagedata r:id="rId82" o:title=""/>
          </v:shape>
          <o:OLEObject Type="Embed" ProgID="Equation.3" ShapeID="_x0000_i1058" DrawAspect="Content" ObjectID="_1669151488" r:id="rId83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        в области, заданной системой неравенств </w:t>
      </w:r>
      <w:r w:rsidRPr="0045278A">
        <w:rPr>
          <w:rFonts w:ascii="Times New Roman" w:hAnsi="Times New Roman" w:cs="Times New Roman"/>
          <w:position w:val="-10"/>
          <w:sz w:val="24"/>
          <w:szCs w:val="24"/>
        </w:rPr>
        <w:object w:dxaOrig="2295" w:dyaOrig="315">
          <v:shape id="_x0000_i1059" type="#_x0000_t75" style="width:114.7pt;height:15.9pt" o:ole="">
            <v:imagedata r:id="rId84" o:title=""/>
          </v:shape>
          <o:OLEObject Type="Embed" ProgID="Equation.3" ShapeID="_x0000_i1059" DrawAspect="Content" ObjectID="_1669151489" r:id="rId85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 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Составить уравнение линии уровня для функции  </w:t>
      </w:r>
      <w:r w:rsidRPr="0045278A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1060" type="#_x0000_t75" style="width:117.2pt;height:18.4pt" o:ole="">
            <v:imagedata r:id="rId86" o:title=""/>
          </v:shape>
          <o:OLEObject Type="Embed" ProgID="Equation.3" ShapeID="_x0000_i1060" DrawAspect="Content" ObjectID="_1669151490" r:id="rId87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С=13,</w:t>
      </w:r>
    </w:p>
    <w:p w:rsidR="0045278A" w:rsidRP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          в точке </w:t>
      </w:r>
      <w:r w:rsidRPr="0045278A">
        <w:rPr>
          <w:rFonts w:ascii="Times New Roman" w:hAnsi="Times New Roman" w:cs="Times New Roman"/>
          <w:position w:val="-10"/>
          <w:sz w:val="24"/>
          <w:szCs w:val="24"/>
        </w:rPr>
        <w:object w:dxaOrig="795" w:dyaOrig="315">
          <v:shape id="_x0000_i1061" type="#_x0000_t75" style="width:39.35pt;height:15.9pt" o:ole="">
            <v:imagedata r:id="rId88" o:title=""/>
          </v:shape>
          <o:OLEObject Type="Embed" ProgID="Equation.3" ShapeID="_x0000_i1061" DrawAspect="Content" ObjectID="_1669151491" r:id="rId89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5278A" w:rsidRPr="0045278A" w:rsidRDefault="0045278A" w:rsidP="0045278A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>АКР 6  «Матрицы. Определители.Системы»</w:t>
      </w: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</w:rPr>
      </w:pPr>
      <w:r w:rsidRPr="0045278A">
        <w:rPr>
          <w:rFonts w:ascii="Times New Roman" w:hAnsi="Times New Roman" w:cs="Times New Roman"/>
          <w:b/>
          <w:sz w:val="24"/>
          <w:szCs w:val="24"/>
        </w:rPr>
        <w:t>Задание 1</w:t>
      </w:r>
      <w:r w:rsidRPr="0045278A">
        <w:rPr>
          <w:rFonts w:ascii="Times New Roman" w:hAnsi="Times New Roman" w:cs="Times New Roman"/>
          <w:sz w:val="24"/>
          <w:szCs w:val="24"/>
        </w:rPr>
        <w:t xml:space="preserve">. Решите матричное уравнение </w:t>
      </w:r>
      <w:r w:rsidRPr="0045278A">
        <w:rPr>
          <w:rFonts w:ascii="Times New Roman" w:hAnsi="Times New Roman" w:cs="Times New Roman"/>
          <w:position w:val="-14"/>
          <w:sz w:val="24"/>
          <w:szCs w:val="24"/>
        </w:rPr>
        <w:object w:dxaOrig="2040" w:dyaOrig="405">
          <v:shape id="_x0000_i1062" type="#_x0000_t75" style="width:102.15pt;height:20.1pt" o:ole="">
            <v:imagedata r:id="rId90" o:title=""/>
          </v:shape>
          <o:OLEObject Type="Embed" ProgID="Equation.DSMT4" ShapeID="_x0000_i1062" DrawAspect="Content" ObjectID="_1669151492" r:id="rId91"/>
        </w:object>
      </w:r>
      <w:r w:rsidRPr="0045278A">
        <w:rPr>
          <w:rFonts w:ascii="Times New Roman" w:hAnsi="Times New Roman" w:cs="Times New Roman"/>
          <w:sz w:val="24"/>
          <w:szCs w:val="24"/>
        </w:rPr>
        <w:t xml:space="preserve">, где </w:t>
      </w: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</w:rPr>
      </w:pPr>
      <w:r w:rsidRPr="0045278A">
        <w:rPr>
          <w:rFonts w:ascii="Times New Roman" w:hAnsi="Times New Roman" w:cs="Times New Roman"/>
          <w:position w:val="-30"/>
          <w:sz w:val="24"/>
          <w:szCs w:val="24"/>
        </w:rPr>
        <w:object w:dxaOrig="5340" w:dyaOrig="720">
          <v:shape id="_x0000_i1063" type="#_x0000_t75" style="width:267.05pt;height:36pt" o:ole="">
            <v:imagedata r:id="rId92" o:title=""/>
          </v:shape>
          <o:OLEObject Type="Embed" ProgID="Equation.DSMT4" ShapeID="_x0000_i1063" DrawAspect="Content" ObjectID="_1669151493" r:id="rId93"/>
        </w:object>
      </w: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</w:rPr>
      </w:pP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>Задание 2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. Решите систему </w:t>
      </w:r>
      <w:r w:rsidRPr="0045278A">
        <w:rPr>
          <w:rFonts w:ascii="Times New Roman" w:hAnsi="Times New Roman" w:cs="Times New Roman"/>
          <w:position w:val="-38"/>
          <w:sz w:val="24"/>
          <w:szCs w:val="24"/>
        </w:rPr>
        <w:object w:dxaOrig="1980" w:dyaOrig="885">
          <v:shape id="_x0000_i1064" type="#_x0000_t75" style="width:98.8pt;height:44.35pt" o:ole="">
            <v:imagedata r:id="rId94" o:title=""/>
          </v:shape>
          <o:OLEObject Type="Embed" ProgID="Equation.DSMT4" ShapeID="_x0000_i1064" DrawAspect="Content" ObjectID="_1669151494" r:id="rId95"/>
        </w:object>
      </w: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>а) по формулам Крамера;</w:t>
      </w: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>б) методом Гаусса;</w:t>
      </w: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>в) с помощью обратной матрицы.</w:t>
      </w: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</w:p>
    <w:p w:rsidR="0045278A" w:rsidRPr="0045278A" w:rsidRDefault="0045278A" w:rsidP="0045278A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>Задание 3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. Исследуйте системы на совместность, в случае совместности, найдите решение, сделайте проверку.</w:t>
      </w:r>
    </w:p>
    <w:p w:rsidR="0045278A" w:rsidRPr="0045278A" w:rsidRDefault="0045278A" w:rsidP="0045278A">
      <w:pPr>
        <w:spacing w:line="480" w:lineRule="auto"/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45278A">
        <w:rPr>
          <w:rFonts w:ascii="Times New Roman" w:hAnsi="Times New Roman" w:cs="Times New Roman"/>
          <w:position w:val="-38"/>
          <w:sz w:val="24"/>
          <w:szCs w:val="24"/>
        </w:rPr>
        <w:object w:dxaOrig="2805" w:dyaOrig="885">
          <v:shape id="_x0000_i1065" type="#_x0000_t75" style="width:140.65pt;height:44.35pt" o:ole="">
            <v:imagedata r:id="rId96" o:title=""/>
          </v:shape>
          <o:OLEObject Type="Embed" ProgID="Equation.DSMT4" ShapeID="_x0000_i1065" DrawAspect="Content" ObjectID="_1669151495" r:id="rId97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б) </w:t>
      </w:r>
      <w:r w:rsidRPr="0045278A">
        <w:rPr>
          <w:rFonts w:ascii="Times New Roman" w:hAnsi="Times New Roman" w:cs="Times New Roman"/>
          <w:position w:val="-38"/>
          <w:sz w:val="24"/>
          <w:szCs w:val="24"/>
        </w:rPr>
        <w:object w:dxaOrig="2595" w:dyaOrig="885">
          <v:shape id="_x0000_i1066" type="#_x0000_t75" style="width:129.75pt;height:44.35pt" o:ole="">
            <v:imagedata r:id="rId98" o:title=""/>
          </v:shape>
          <o:OLEObject Type="Embed" ProgID="Equation.DSMT4" ShapeID="_x0000_i1066" DrawAspect="Content" ObjectID="_1669151496" r:id="rId99"/>
        </w:object>
      </w: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>Примерные индивидуальные домашние задания (ИДЗ)</w:t>
      </w:r>
    </w:p>
    <w:p w:rsidR="0045278A" w:rsidRPr="0045278A" w:rsidRDefault="0045278A" w:rsidP="0045278A">
      <w:pPr>
        <w:spacing w:before="120" w:after="1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>ИДЗ №1 «Пределы»</w:t>
      </w:r>
    </w:p>
    <w:p w:rsidR="0045278A" w:rsidRPr="0045278A" w:rsidRDefault="0045278A" w:rsidP="0045278A">
      <w:pPr>
        <w:spacing w:before="120" w:after="1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>Вычислите пределы функций:</w:t>
      </w:r>
    </w:p>
    <w:p w:rsidR="0045278A" w:rsidRPr="0045278A" w:rsidRDefault="0045278A" w:rsidP="0045278A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1. </w:t>
      </w:r>
      <w:r w:rsidRPr="0045278A">
        <w:rPr>
          <w:rFonts w:ascii="Times New Roman" w:hAnsi="Times New Roman" w:cs="Times New Roman"/>
          <w:noProof/>
          <w:position w:val="-24"/>
          <w:sz w:val="24"/>
          <w:szCs w:val="24"/>
          <w:lang w:val="ru-RU" w:eastAsia="ru-RU"/>
        </w:rPr>
        <w:drawing>
          <wp:inline distT="0" distB="0" distL="0" distR="0" wp14:anchorId="073D1658" wp14:editId="4D8ED023">
            <wp:extent cx="903605" cy="3937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;                             2. </w:t>
      </w:r>
      <w:r w:rsidRPr="0045278A">
        <w:rPr>
          <w:rFonts w:ascii="Times New Roman" w:hAnsi="Times New Roman" w:cs="Times New Roman"/>
          <w:noProof/>
          <w:position w:val="-24"/>
          <w:sz w:val="24"/>
          <w:szCs w:val="24"/>
          <w:lang w:val="ru-RU" w:eastAsia="ru-RU"/>
        </w:rPr>
        <w:drawing>
          <wp:inline distT="0" distB="0" distL="0" distR="0" wp14:anchorId="7AD3A1F5" wp14:editId="23F92CA4">
            <wp:extent cx="1201420" cy="3937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142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45278A" w:rsidRPr="0045278A" w:rsidRDefault="0045278A" w:rsidP="0045278A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3. </w:t>
      </w:r>
      <w:r w:rsidRPr="0045278A">
        <w:rPr>
          <w:rFonts w:ascii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 wp14:anchorId="293253FD" wp14:editId="0ACCE489">
            <wp:extent cx="786765" cy="37211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765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;                               4. </w:t>
      </w:r>
      <w:r w:rsidRPr="0045278A">
        <w:rPr>
          <w:rFonts w:ascii="Times New Roman" w:hAnsi="Times New Roman" w:cs="Times New Roman"/>
          <w:noProof/>
          <w:position w:val="-24"/>
          <w:sz w:val="24"/>
          <w:szCs w:val="24"/>
          <w:lang w:val="ru-RU" w:eastAsia="ru-RU"/>
        </w:rPr>
        <w:drawing>
          <wp:inline distT="0" distB="0" distL="0" distR="0" wp14:anchorId="71680427" wp14:editId="3E7448B3">
            <wp:extent cx="1020445" cy="37211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45278A" w:rsidRPr="0045278A" w:rsidRDefault="0045278A" w:rsidP="0045278A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5. </w:t>
      </w:r>
      <w:r w:rsidRPr="0045278A">
        <w:rPr>
          <w:rFonts w:ascii="Times New Roman" w:hAnsi="Times New Roman" w:cs="Times New Roman"/>
          <w:noProof/>
          <w:position w:val="-20"/>
          <w:sz w:val="24"/>
          <w:szCs w:val="24"/>
          <w:lang w:val="ru-RU" w:eastAsia="ru-RU"/>
        </w:rPr>
        <w:drawing>
          <wp:inline distT="0" distB="0" distL="0" distR="0" wp14:anchorId="0E15D086" wp14:editId="75ED61D1">
            <wp:extent cx="1020445" cy="27622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;                        6. </w:t>
      </w:r>
      <w:r w:rsidRPr="0045278A">
        <w:rPr>
          <w:rFonts w:ascii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 wp14:anchorId="2ECE9785" wp14:editId="4697A840">
            <wp:extent cx="797560" cy="3937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45278A" w:rsidRPr="0045278A" w:rsidRDefault="0045278A" w:rsidP="0045278A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7. </w:t>
      </w:r>
      <w:r w:rsidRPr="0045278A">
        <w:rPr>
          <w:rFonts w:ascii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 wp14:anchorId="431E7E69" wp14:editId="03E44FD9">
            <wp:extent cx="797560" cy="43624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;                               8. </w:t>
      </w:r>
      <w:r w:rsidRPr="0045278A">
        <w:rPr>
          <w:rFonts w:ascii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 wp14:anchorId="68D7F92B" wp14:editId="407ECF72">
            <wp:extent cx="1020445" cy="40386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5278A" w:rsidRPr="0045278A" w:rsidRDefault="0045278A" w:rsidP="0045278A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9. Исследуйте на непрерывность функцию </w:t>
      </w:r>
      <w:r w:rsidRPr="0045278A">
        <w:rPr>
          <w:rFonts w:ascii="Times New Roman" w:hAnsi="Times New Roman" w:cs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5BE926AC" wp14:editId="1A7D81A8">
            <wp:extent cx="733425" cy="31877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1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в точках </w:t>
      </w:r>
      <w:r w:rsidRPr="0045278A">
        <w:rPr>
          <w:rFonts w:ascii="Times New Roman" w:hAnsi="Times New Roman" w:cs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5BE3D675" wp14:editId="4EA72AD5">
            <wp:extent cx="340360" cy="20193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36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 и </w:t>
      </w:r>
      <w:r w:rsidRPr="0045278A">
        <w:rPr>
          <w:rFonts w:ascii="Times New Roman" w:hAnsi="Times New Roman" w:cs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7E230F88" wp14:editId="2217D2AA">
            <wp:extent cx="372110" cy="19113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.  Сделайте схематический чертеж.   </w:t>
      </w:r>
    </w:p>
    <w:p w:rsidR="0045278A" w:rsidRPr="005C1C37" w:rsidRDefault="0045278A" w:rsidP="0045278A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10. Найдите точки разрыва функции. </w:t>
      </w:r>
      <w:r w:rsidRPr="005C1C37">
        <w:rPr>
          <w:rFonts w:ascii="Times New Roman" w:hAnsi="Times New Roman" w:cs="Times New Roman"/>
          <w:sz w:val="24"/>
          <w:szCs w:val="24"/>
          <w:lang w:val="ru-RU"/>
        </w:rPr>
        <w:t>Сделайте чертеж.</w:t>
      </w:r>
    </w:p>
    <w:p w:rsidR="0045278A" w:rsidRPr="0045278A" w:rsidRDefault="0045278A" w:rsidP="0045278A">
      <w:pPr>
        <w:spacing w:line="360" w:lineRule="auto"/>
        <w:jc w:val="center"/>
        <w:rPr>
          <w:rFonts w:ascii="Times New Roman" w:hAnsi="Times New Roman" w:cs="Times New Roman"/>
          <w:position w:val="-52"/>
          <w:sz w:val="24"/>
          <w:szCs w:val="24"/>
        </w:rPr>
      </w:pPr>
      <w:r w:rsidRPr="0045278A">
        <w:rPr>
          <w:rFonts w:ascii="Times New Roman" w:hAnsi="Times New Roman" w:cs="Times New Roman"/>
          <w:noProof/>
          <w:position w:val="-52"/>
          <w:sz w:val="24"/>
          <w:szCs w:val="24"/>
          <w:lang w:val="ru-RU" w:eastAsia="ru-RU"/>
        </w:rPr>
        <w:drawing>
          <wp:inline distT="0" distB="0" distL="0" distR="0" wp14:anchorId="06F979C9" wp14:editId="2BC1C613">
            <wp:extent cx="1308100" cy="57404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57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78A" w:rsidRPr="0045278A" w:rsidRDefault="0045278A" w:rsidP="0045278A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5278A">
        <w:rPr>
          <w:rFonts w:ascii="Times New Roman" w:hAnsi="Times New Roman" w:cs="Times New Roman"/>
          <w:b/>
          <w:position w:val="-52"/>
          <w:sz w:val="24"/>
          <w:szCs w:val="24"/>
        </w:rPr>
        <w:t>ИДЗ №2 «Неопределенные интегралы»</w:t>
      </w:r>
    </w:p>
    <w:p w:rsidR="0045278A" w:rsidRPr="0045278A" w:rsidRDefault="00DA3E95" w:rsidP="0045278A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x 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</m:oMath>
    </w:p>
    <w:p w:rsidR="0045278A" w:rsidRPr="0045278A" w:rsidRDefault="00DA3E95" w:rsidP="0045278A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</w:p>
    <w:p w:rsidR="0045278A" w:rsidRPr="0045278A" w:rsidRDefault="00DA3E95" w:rsidP="0045278A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arctgx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nary>
        <m:box>
          <m:boxPr>
            <m:diff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boxPr>
          <m:e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box>
      </m:oMath>
    </w:p>
    <w:p w:rsidR="0045278A" w:rsidRPr="0045278A" w:rsidRDefault="00DA3E95" w:rsidP="0045278A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nary>
        <m:box>
          <m:boxPr>
            <m:diff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boxPr>
          <m:e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box>
      </m:oMath>
    </w:p>
    <w:p w:rsidR="0045278A" w:rsidRPr="0045278A" w:rsidRDefault="00DA3E95" w:rsidP="0045278A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x sin5x dx</m:t>
                </m:r>
              </m:e>
            </m:func>
          </m:e>
        </m:nary>
      </m:oMath>
    </w:p>
    <w:p w:rsidR="0045278A" w:rsidRPr="0045278A" w:rsidRDefault="00DA3E95" w:rsidP="0045278A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n⁡</m:t>
            </m:r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1)dx</m:t>
            </m:r>
          </m:e>
        </m:nary>
      </m:oMath>
    </w:p>
    <w:p w:rsidR="0045278A" w:rsidRPr="0045278A" w:rsidRDefault="00DA3E95" w:rsidP="0045278A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2x-5)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8x-21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</m:oMath>
    </w:p>
    <w:p w:rsidR="0045278A" w:rsidRPr="0045278A" w:rsidRDefault="00DA3E95" w:rsidP="0045278A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4x-4</m:t>
                </m:r>
              </m:num>
              <m:den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x-2)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</w:p>
    <w:p w:rsidR="0045278A" w:rsidRPr="0045278A" w:rsidRDefault="00DA3E95" w:rsidP="0045278A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3sinx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cosx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</w:p>
    <w:p w:rsidR="0045278A" w:rsidRPr="0045278A" w:rsidRDefault="00DA3E95" w:rsidP="0045278A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e>
                </m:rad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</w:p>
    <w:p w:rsidR="0045278A" w:rsidRPr="0045278A" w:rsidRDefault="0045278A" w:rsidP="0045278A">
      <w:pPr>
        <w:ind w:left="567"/>
        <w:contextualSpacing/>
        <w:rPr>
          <w:rFonts w:ascii="Times New Roman" w:hAnsi="Times New Roman" w:cs="Times New Roman"/>
          <w:sz w:val="24"/>
          <w:szCs w:val="24"/>
        </w:rPr>
      </w:pPr>
    </w:p>
    <w:p w:rsidR="0045278A" w:rsidRPr="0045278A" w:rsidRDefault="0045278A" w:rsidP="0045278A">
      <w:pPr>
        <w:ind w:left="567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5278A">
        <w:rPr>
          <w:rFonts w:ascii="Times New Roman" w:hAnsi="Times New Roman" w:cs="Times New Roman"/>
          <w:b/>
          <w:sz w:val="24"/>
          <w:szCs w:val="24"/>
        </w:rPr>
        <w:t>ИДЗ №3 «ФНП»</w:t>
      </w:r>
    </w:p>
    <w:p w:rsidR="0045278A" w:rsidRPr="0045278A" w:rsidRDefault="0045278A" w:rsidP="0045278A">
      <w:pPr>
        <w:numPr>
          <w:ilvl w:val="0"/>
          <w:numId w:val="2"/>
        </w:num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5278A">
        <w:rPr>
          <w:rFonts w:ascii="Times New Roman" w:hAnsi="Times New Roman" w:cs="Times New Roman"/>
          <w:sz w:val="24"/>
          <w:szCs w:val="24"/>
        </w:rPr>
        <w:t xml:space="preserve">Найти </w:t>
      </w:r>
      <w:r w:rsidRPr="0045278A">
        <w:rPr>
          <w:rFonts w:ascii="Times New Roman" w:hAnsi="Times New Roman" w:cs="Times New Roman"/>
          <w:position w:val="-14"/>
          <w:sz w:val="24"/>
          <w:szCs w:val="24"/>
        </w:rPr>
        <w:object w:dxaOrig="600" w:dyaOrig="375">
          <v:shape id="_x0000_i1067" type="#_x0000_t75" style="width:30.15pt;height:18.4pt" o:ole="">
            <v:imagedata r:id="rId112" o:title=""/>
          </v:shape>
          <o:OLEObject Type="Embed" ProgID="Equation.3" ShapeID="_x0000_i1067" DrawAspect="Content" ObjectID="_1669151497" r:id="rId113"/>
        </w:object>
      </w:r>
      <w:r w:rsidRPr="0045278A">
        <w:rPr>
          <w:rFonts w:ascii="Times New Roman" w:hAnsi="Times New Roman" w:cs="Times New Roman"/>
          <w:sz w:val="24"/>
          <w:szCs w:val="24"/>
        </w:rPr>
        <w:t>, если</w:t>
      </w:r>
      <w:r w:rsidRPr="0045278A">
        <w:rPr>
          <w:rFonts w:ascii="Times New Roman" w:hAnsi="Times New Roman" w:cs="Times New Roman"/>
          <w:position w:val="-10"/>
          <w:sz w:val="24"/>
          <w:szCs w:val="24"/>
        </w:rPr>
        <w:object w:dxaOrig="1770" w:dyaOrig="375">
          <v:shape id="_x0000_i1068" type="#_x0000_t75" style="width:88.75pt;height:18.4pt" o:ole="">
            <v:imagedata r:id="rId114" o:title=""/>
          </v:shape>
          <o:OLEObject Type="Embed" ProgID="Equation.3" ShapeID="_x0000_i1068" DrawAspect="Content" ObjectID="_1669151498" r:id="rId115"/>
        </w:object>
      </w:r>
      <w:r w:rsidRPr="0045278A">
        <w:rPr>
          <w:rFonts w:ascii="Times New Roman" w:hAnsi="Times New Roman" w:cs="Times New Roman"/>
          <w:sz w:val="24"/>
          <w:szCs w:val="24"/>
        </w:rPr>
        <w:t>.</w:t>
      </w:r>
    </w:p>
    <w:p w:rsidR="0045278A" w:rsidRPr="0045278A" w:rsidRDefault="0045278A" w:rsidP="0045278A">
      <w:pPr>
        <w:numPr>
          <w:ilvl w:val="0"/>
          <w:numId w:val="2"/>
        </w:num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Вычислить приближённое значение функции </w:t>
      </w:r>
      <w:r w:rsidRPr="0045278A">
        <w:rPr>
          <w:rFonts w:ascii="Times New Roman" w:hAnsi="Times New Roman" w:cs="Times New Roman"/>
          <w:position w:val="-8"/>
          <w:sz w:val="24"/>
          <w:szCs w:val="24"/>
        </w:rPr>
        <w:object w:dxaOrig="1410" w:dyaOrig="390">
          <v:shape id="_x0000_i1069" type="#_x0000_t75" style="width:70.35pt;height:19.25pt" o:ole="">
            <v:imagedata r:id="rId116" o:title=""/>
          </v:shape>
          <o:OLEObject Type="Embed" ProgID="Equation.3" ShapeID="_x0000_i1069" DrawAspect="Content" ObjectID="_1669151499" r:id="rId117"/>
        </w:objec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в точке В (2,03:0,02).</w:t>
      </w:r>
    </w:p>
    <w:p w:rsidR="0045278A" w:rsidRPr="0045278A" w:rsidRDefault="0045278A" w:rsidP="0045278A">
      <w:pPr>
        <w:numPr>
          <w:ilvl w:val="0"/>
          <w:numId w:val="2"/>
        </w:num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5278A">
        <w:rPr>
          <w:rFonts w:ascii="Times New Roman" w:hAnsi="Times New Roman" w:cs="Times New Roman"/>
          <w:sz w:val="24"/>
          <w:szCs w:val="24"/>
        </w:rPr>
        <w:t xml:space="preserve">Найти экстремум функции </w:t>
      </w:r>
      <w:r w:rsidRPr="0045278A">
        <w:rPr>
          <w:rFonts w:ascii="Times New Roman" w:hAnsi="Times New Roman" w:cs="Times New Roman"/>
          <w:position w:val="-10"/>
          <w:sz w:val="24"/>
          <w:szCs w:val="24"/>
        </w:rPr>
        <w:object w:dxaOrig="2190" w:dyaOrig="375">
          <v:shape id="_x0000_i1070" type="#_x0000_t75" style="width:109.65pt;height:18.4pt" o:ole="">
            <v:imagedata r:id="rId118" o:title=""/>
          </v:shape>
          <o:OLEObject Type="Embed" ProgID="Equation.3" ShapeID="_x0000_i1070" DrawAspect="Content" ObjectID="_1669151500" r:id="rId119"/>
        </w:object>
      </w:r>
    </w:p>
    <w:p w:rsidR="0045278A" w:rsidRPr="0045278A" w:rsidRDefault="0045278A" w:rsidP="0045278A">
      <w:pPr>
        <w:spacing w:before="120" w:after="120"/>
        <w:ind w:left="1080"/>
        <w:rPr>
          <w:rFonts w:ascii="Times New Roman" w:hAnsi="Times New Roman" w:cs="Times New Roman"/>
          <w:sz w:val="24"/>
          <w:szCs w:val="24"/>
        </w:rPr>
      </w:pPr>
    </w:p>
    <w:p w:rsidR="0045278A" w:rsidRPr="0045278A" w:rsidRDefault="0045278A" w:rsidP="0045278A">
      <w:pPr>
        <w:spacing w:before="120" w:after="120"/>
        <w:ind w:left="108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5278A">
        <w:rPr>
          <w:rFonts w:ascii="Times New Roman" w:hAnsi="Times New Roman" w:cs="Times New Roman"/>
          <w:b/>
          <w:sz w:val="24"/>
          <w:szCs w:val="24"/>
        </w:rPr>
        <w:t>ИДЗ №4 «Матрицы. Определители. Системы»</w:t>
      </w:r>
    </w:p>
    <w:p w:rsidR="0045278A" w:rsidRPr="0045278A" w:rsidRDefault="0045278A" w:rsidP="0045278A">
      <w:pPr>
        <w:widowControl w:val="0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>Найти матрицу Х. Проверить правильность решения подстановкой найденной матрицы в исходное уравнение.</w:t>
      </w:r>
    </w:p>
    <w:p w:rsidR="0045278A" w:rsidRPr="0045278A" w:rsidRDefault="0045278A" w:rsidP="0045278A">
      <w:pPr>
        <w:tabs>
          <w:tab w:val="left" w:pos="284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45278A">
        <w:rPr>
          <w:rFonts w:ascii="Times New Roman" w:hAnsi="Times New Roman" w:cs="Times New Roman"/>
          <w:noProof/>
          <w:position w:val="-6"/>
          <w:sz w:val="24"/>
          <w:szCs w:val="24"/>
          <w:lang w:val="ru-RU" w:eastAsia="ru-RU"/>
        </w:rPr>
        <w:drawing>
          <wp:inline distT="0" distB="0" distL="0" distR="0" wp14:anchorId="43D88744" wp14:editId="64CA16AA">
            <wp:extent cx="1212215" cy="19113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78A">
        <w:rPr>
          <w:rFonts w:ascii="Times New Roman" w:hAnsi="Times New Roman" w:cs="Times New Roman"/>
          <w:sz w:val="24"/>
          <w:szCs w:val="24"/>
        </w:rPr>
        <w:t>, если</w:t>
      </w:r>
    </w:p>
    <w:p w:rsidR="0045278A" w:rsidRPr="0045278A" w:rsidRDefault="0045278A" w:rsidP="0045278A">
      <w:pPr>
        <w:tabs>
          <w:tab w:val="left" w:pos="284"/>
        </w:tabs>
        <w:rPr>
          <w:rFonts w:ascii="Times New Roman" w:hAnsi="Times New Roman" w:cs="Times New Roman"/>
          <w:sz w:val="24"/>
          <w:szCs w:val="24"/>
        </w:rPr>
      </w:pPr>
      <w:r w:rsidRPr="0045278A">
        <w:rPr>
          <w:rFonts w:ascii="Times New Roman" w:hAnsi="Times New Roman" w:cs="Times New Roman"/>
          <w:noProof/>
          <w:position w:val="-42"/>
          <w:sz w:val="24"/>
          <w:szCs w:val="24"/>
          <w:lang w:val="ru-RU" w:eastAsia="ru-RU"/>
        </w:rPr>
        <w:drawing>
          <wp:inline distT="0" distB="0" distL="0" distR="0" wp14:anchorId="37D4653B" wp14:editId="6A3C4A5E">
            <wp:extent cx="2955925" cy="60579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925" cy="60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78A" w:rsidRPr="0045278A" w:rsidRDefault="0045278A" w:rsidP="0045278A">
      <w:pPr>
        <w:tabs>
          <w:tab w:val="left" w:pos="284"/>
        </w:tabs>
        <w:rPr>
          <w:rFonts w:ascii="Times New Roman" w:hAnsi="Times New Roman" w:cs="Times New Roman"/>
          <w:b/>
          <w:sz w:val="24"/>
          <w:szCs w:val="24"/>
        </w:rPr>
      </w:pPr>
    </w:p>
    <w:p w:rsidR="0045278A" w:rsidRPr="0045278A" w:rsidRDefault="0045278A" w:rsidP="0045278A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 xml:space="preserve">2.   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Решить систему линейных уравнений тремя способами:</w:t>
      </w:r>
    </w:p>
    <w:p w:rsidR="0045278A" w:rsidRPr="0045278A" w:rsidRDefault="0045278A" w:rsidP="0045278A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>- по формулам Крамера,</w:t>
      </w:r>
    </w:p>
    <w:p w:rsidR="0045278A" w:rsidRPr="0045278A" w:rsidRDefault="0045278A" w:rsidP="0045278A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>- матричным методом (с помощью обратной матрицы),</w:t>
      </w:r>
    </w:p>
    <w:p w:rsidR="0045278A" w:rsidRPr="0045278A" w:rsidRDefault="0045278A" w:rsidP="0045278A">
      <w:pPr>
        <w:tabs>
          <w:tab w:val="left" w:pos="284"/>
        </w:tabs>
        <w:rPr>
          <w:rFonts w:ascii="Times New Roman" w:hAnsi="Times New Roman" w:cs="Times New Roman"/>
          <w:sz w:val="24"/>
          <w:szCs w:val="24"/>
        </w:rPr>
      </w:pPr>
      <w:r w:rsidRPr="0045278A">
        <w:rPr>
          <w:rFonts w:ascii="Times New Roman" w:hAnsi="Times New Roman" w:cs="Times New Roman"/>
          <w:sz w:val="24"/>
          <w:szCs w:val="24"/>
        </w:rPr>
        <w:lastRenderedPageBreak/>
        <w:t>- методом Гаусса.</w:t>
      </w:r>
    </w:p>
    <w:p w:rsidR="0045278A" w:rsidRPr="0045278A" w:rsidRDefault="0045278A" w:rsidP="0045278A">
      <w:pPr>
        <w:tabs>
          <w:tab w:val="left" w:pos="284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5278A">
        <w:rPr>
          <w:rFonts w:ascii="Times New Roman" w:hAnsi="Times New Roman" w:cs="Times New Roman"/>
          <w:b/>
          <w:noProof/>
          <w:position w:val="-42"/>
          <w:sz w:val="24"/>
          <w:szCs w:val="24"/>
          <w:lang w:val="ru-RU" w:eastAsia="ru-RU"/>
        </w:rPr>
        <w:drawing>
          <wp:inline distT="0" distB="0" distL="0" distR="0" wp14:anchorId="25FDF25C" wp14:editId="1A4770B7">
            <wp:extent cx="1169670" cy="60579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60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78A" w:rsidRPr="0045278A" w:rsidRDefault="0045278A" w:rsidP="0045278A">
      <w:pPr>
        <w:tabs>
          <w:tab w:val="left" w:pos="284"/>
        </w:tabs>
        <w:rPr>
          <w:rFonts w:ascii="Times New Roman" w:hAnsi="Times New Roman" w:cs="Times New Roman"/>
          <w:b/>
          <w:sz w:val="24"/>
          <w:szCs w:val="24"/>
        </w:rPr>
      </w:pPr>
    </w:p>
    <w:p w:rsidR="0045278A" w:rsidRPr="0045278A" w:rsidRDefault="0045278A" w:rsidP="0045278A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 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Решить системы уравнений методом Гаусса, сделать вывод о совместности. В неопределенных системах найти общее и частное решение и сделать проверку.</w:t>
      </w: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sz w:val="24"/>
          <w:szCs w:val="24"/>
          <w:lang w:val="ru-RU"/>
        </w:rPr>
        <w:t xml:space="preserve">  а)</w:t>
      </w: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45278A">
        <w:rPr>
          <w:rFonts w:ascii="Times New Roman" w:hAnsi="Times New Roman" w:cs="Times New Roman"/>
          <w:b/>
          <w:noProof/>
          <w:position w:val="-42"/>
          <w:sz w:val="24"/>
          <w:szCs w:val="24"/>
          <w:lang w:val="ru-RU" w:eastAsia="ru-RU"/>
        </w:rPr>
        <w:drawing>
          <wp:inline distT="0" distB="0" distL="0" distR="0" wp14:anchorId="41BBE649" wp14:editId="607E5523">
            <wp:extent cx="1435100" cy="60579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60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 xml:space="preserve">  </w:t>
      </w:r>
      <w:r w:rsidRPr="0045278A">
        <w:rPr>
          <w:rFonts w:ascii="Times New Roman" w:hAnsi="Times New Roman" w:cs="Times New Roman"/>
          <w:sz w:val="24"/>
          <w:szCs w:val="24"/>
          <w:lang w:val="ru-RU"/>
        </w:rPr>
        <w:t>б)</w:t>
      </w: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45278A">
        <w:rPr>
          <w:rFonts w:ascii="Times New Roman" w:hAnsi="Times New Roman" w:cs="Times New Roman"/>
          <w:b/>
          <w:noProof/>
          <w:position w:val="-58"/>
          <w:sz w:val="24"/>
          <w:szCs w:val="24"/>
          <w:lang w:val="ru-RU" w:eastAsia="ru-RU"/>
        </w:rPr>
        <w:drawing>
          <wp:inline distT="0" distB="0" distL="0" distR="0" wp14:anchorId="6994F8A7" wp14:editId="13140FD0">
            <wp:extent cx="1573530" cy="80835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808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spacing w:after="0"/>
        <w:rPr>
          <w:rFonts w:ascii="Times New Roman" w:hAnsi="Times New Roman" w:cs="Times New Roman"/>
          <w:b/>
          <w:sz w:val="24"/>
          <w:szCs w:val="24"/>
          <w:lang w:val="ru-RU"/>
        </w:rPr>
        <w:sectPr w:rsidR="0045278A" w:rsidRPr="0045278A">
          <w:pgSz w:w="11907" w:h="16840"/>
          <w:pgMar w:top="1134" w:right="850" w:bottom="810" w:left="1701" w:header="708" w:footer="708" w:gutter="0"/>
          <w:cols w:space="720"/>
        </w:sectPr>
      </w:pPr>
    </w:p>
    <w:p w:rsidR="0045278A" w:rsidRPr="0045278A" w:rsidRDefault="0045278A" w:rsidP="0045278A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45278A">
        <w:rPr>
          <w:rStyle w:val="FontStyle20"/>
          <w:rFonts w:ascii="Times New Roman" w:hAnsi="Times New Roman" w:cs="Times New Roman"/>
          <w:sz w:val="24"/>
          <w:szCs w:val="24"/>
        </w:rPr>
        <w:lastRenderedPageBreak/>
        <w:t>Приложение 2</w:t>
      </w:r>
    </w:p>
    <w:p w:rsidR="0045278A" w:rsidRPr="0045278A" w:rsidRDefault="0045278A" w:rsidP="0045278A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45278A">
        <w:rPr>
          <w:rStyle w:val="FontStyle20"/>
          <w:rFonts w:ascii="Times New Roman" w:hAnsi="Times New Roman" w:cs="Times New Roman"/>
          <w:sz w:val="24"/>
          <w:szCs w:val="24"/>
        </w:rPr>
        <w:t>7 Оценочные средства для проведения промежуточной аттестации</w:t>
      </w: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5278A">
        <w:rPr>
          <w:rFonts w:ascii="Times New Roman" w:hAnsi="Times New Roman" w:cs="Times New Roman"/>
          <w:b/>
          <w:sz w:val="24"/>
          <w:szCs w:val="24"/>
          <w:lang w:val="ru-RU"/>
        </w:rPr>
        <w:t>а) Планируемые результаты обучения и оценочные средства для проведения промежуточной аттестации:</w:t>
      </w:r>
    </w:p>
    <w:p w:rsidR="0045278A" w:rsidRPr="0045278A" w:rsidRDefault="0045278A" w:rsidP="0045278A">
      <w:pPr>
        <w:rPr>
          <w:rFonts w:ascii="Times New Roman" w:hAnsi="Times New Roman" w:cs="Times New Roman"/>
          <w:color w:val="C00000"/>
          <w:sz w:val="24"/>
          <w:szCs w:val="24"/>
          <w:highlight w:val="yellow"/>
          <w:lang w:val="ru-RU"/>
        </w:rPr>
      </w:pP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74"/>
        <w:gridCol w:w="4709"/>
        <w:gridCol w:w="9383"/>
      </w:tblGrid>
      <w:tr w:rsidR="0045278A" w:rsidRPr="0045278A" w:rsidTr="0045278A">
        <w:trPr>
          <w:trHeight w:val="753"/>
          <w:tblHeader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5278A" w:rsidRPr="0045278A" w:rsidRDefault="004527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 xml:space="preserve">Структурный элемент 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br/>
              <w:t>компетенции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5278A" w:rsidRPr="0045278A" w:rsidRDefault="004527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ланируемые результаты обучения 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5278A" w:rsidRPr="0045278A" w:rsidRDefault="004527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Оценочные средства</w:t>
            </w:r>
          </w:p>
        </w:tc>
      </w:tr>
      <w:tr w:rsidR="0045278A" w:rsidRPr="00DA3E95" w:rsidTr="0045278A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5278A" w:rsidRPr="0045278A" w:rsidRDefault="0045278A">
            <w:pPr>
              <w:shd w:val="clear" w:color="auto" w:fill="FFFFFF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ПК –1  </w:t>
            </w:r>
            <w:r w:rsidRPr="0045278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пособностью собрать и проанализировать исходные данные, необходимые для расчета экономических и социально-экономических показателей, характеризующих деятельность хозяйствующих субъектов</w:t>
            </w:r>
          </w:p>
        </w:tc>
      </w:tr>
      <w:tr w:rsidR="0045278A" w:rsidRPr="00DA3E95" w:rsidTr="0045278A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5278A" w:rsidRPr="0045278A" w:rsidRDefault="0045278A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ые определения и понятия;</w:t>
            </w:r>
          </w:p>
          <w:p w:rsidR="0045278A" w:rsidRPr="0045278A" w:rsidRDefault="0045278A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сновные </w:t>
            </w:r>
            <w:r w:rsidRPr="0045278A">
              <w:rPr>
                <w:rStyle w:val="FontStyle16"/>
                <w:b w:val="0"/>
                <w:sz w:val="24"/>
                <w:szCs w:val="24"/>
                <w:lang w:val="ru-RU"/>
              </w:rPr>
              <w:t>методы дифференциального, интегрального исчисления  и применения их для решения задач математического анализа  и моделей  экономических задач</w:t>
            </w: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45278A" w:rsidRPr="0045278A" w:rsidRDefault="0045278A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я основных понятий, называет их структурные характеристики;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сновные </w:t>
            </w:r>
            <w:r w:rsidRPr="0045278A">
              <w:rPr>
                <w:rStyle w:val="FontStyle16"/>
                <w:b w:val="0"/>
                <w:sz w:val="24"/>
                <w:szCs w:val="24"/>
                <w:lang w:val="ru-RU"/>
              </w:rPr>
              <w:t>методы исследования, используемые в математическом анализе</w:t>
            </w: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5278A" w:rsidRPr="0045278A" w:rsidRDefault="0045278A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Числовая последовательность и ее предел. 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Свойства сходящихся последовательностей.</w:t>
            </w:r>
          </w:p>
          <w:p w:rsidR="0045278A" w:rsidRPr="0045278A" w:rsidRDefault="0045278A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ункция одной переменной. Предел функции в точке и бесконечности. 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Условие существования предела. Односторонние пределы.</w:t>
            </w:r>
          </w:p>
          <w:p w:rsidR="0045278A" w:rsidRPr="0045278A" w:rsidRDefault="0045278A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Бесконечно малые и бесконечно большие функции и их свойства. Теорема о связи предела и бесконечно малой. 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Первый и второй замечательные пределы.</w:t>
            </w:r>
          </w:p>
          <w:p w:rsidR="0045278A" w:rsidRPr="0045278A" w:rsidRDefault="0045278A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епрерывность функции в точке. Свойства функций, непрерывных в точке. 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Точки разрыва функций и их классификация.</w:t>
            </w:r>
          </w:p>
          <w:p w:rsidR="0045278A" w:rsidRPr="0045278A" w:rsidRDefault="0045278A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оизводная. Механический, геометрический и экономический смысл производной. 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Связь непрерывности и дифференцируемости функции.</w:t>
            </w:r>
          </w:p>
          <w:p w:rsidR="0045278A" w:rsidRPr="0045278A" w:rsidRDefault="0045278A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фференциал функции, его свойства и применение в приближенных вычислениях.</w:t>
            </w:r>
          </w:p>
          <w:p w:rsidR="0045278A" w:rsidRPr="0045278A" w:rsidRDefault="0045278A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авило Лопиталя  и его  применение  для вычисления пределов.</w:t>
            </w:r>
          </w:p>
          <w:p w:rsidR="0045278A" w:rsidRPr="0045278A" w:rsidRDefault="0045278A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Монотонность функции. Достаточное условие возрастания и убывания функции. 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 xml:space="preserve">Экстремум функции. Необходимое и достаточное условия существования точек экстремума. </w:t>
            </w:r>
          </w:p>
          <w:p w:rsidR="0045278A" w:rsidRPr="0045278A" w:rsidRDefault="0045278A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пуклость, вогнутость функции. Достаточное условие выпуклости и вогнутости функции. 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 xml:space="preserve">Точки перегиба. Необходимое и достаточное условия существования 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очек перегиба.</w:t>
            </w:r>
          </w:p>
          <w:p w:rsidR="0045278A" w:rsidRPr="0045278A" w:rsidRDefault="0045278A">
            <w:pPr>
              <w:widowControl w:val="0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C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симптоты графика функции: вертикальные, горизонтальные и наклонные асимптоты и условия их существования.</w:t>
            </w:r>
          </w:p>
          <w:p w:rsidR="0045278A" w:rsidRPr="0045278A" w:rsidRDefault="0045278A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ервообразная. Неопределенный интеграл и его свойства. </w:t>
            </w:r>
          </w:p>
          <w:p w:rsidR="0045278A" w:rsidRPr="0045278A" w:rsidRDefault="0045278A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етоды интегрирования (метод замены переменной, метод интегрирования по частям).</w:t>
            </w:r>
          </w:p>
          <w:p w:rsidR="0045278A" w:rsidRPr="0045278A" w:rsidRDefault="0045278A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дачи, приводящие к понятию определенного интеграла (о площади криволинейной трапеции, о пройденном пути, об объеме произведенной продукции).</w:t>
            </w:r>
          </w:p>
          <w:p w:rsidR="0045278A" w:rsidRPr="0045278A" w:rsidRDefault="0045278A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пределенный интеграл и его свойства. </w:t>
            </w:r>
          </w:p>
          <w:p w:rsidR="0045278A" w:rsidRPr="0045278A" w:rsidRDefault="0045278A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теграл с переменным верхним пределом и его свойства.</w:t>
            </w:r>
          </w:p>
          <w:p w:rsidR="0045278A" w:rsidRPr="0045278A" w:rsidRDefault="0045278A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Формула Ньютона – Лейбница.</w:t>
            </w:r>
          </w:p>
          <w:p w:rsidR="0045278A" w:rsidRPr="0045278A" w:rsidRDefault="0045278A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собственные интегралы первого рода и их свойства.</w:t>
            </w:r>
          </w:p>
        </w:tc>
      </w:tr>
      <w:tr w:rsidR="0045278A" w:rsidRPr="00DA3E95" w:rsidTr="0045278A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5278A" w:rsidRPr="0045278A" w:rsidRDefault="0045278A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выделять 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нания тех понятий, которые  требуются для решения  прикладных задач</w:t>
            </w: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; </w:t>
            </w:r>
          </w:p>
          <w:p w:rsidR="0045278A" w:rsidRPr="0045278A" w:rsidRDefault="0045278A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ать способы эффективного решения 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кладных задач</w:t>
            </w: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45278A" w:rsidRPr="0045278A" w:rsidRDefault="0045278A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спознавать эффективное решение от неэффективного;</w:t>
            </w:r>
          </w:p>
          <w:p w:rsidR="0045278A" w:rsidRPr="0045278A" w:rsidRDefault="0045278A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ъяснять и строить 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одели учебных математических и управленческих задач</w:t>
            </w: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и строить типичные модели 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ебных экономических задач</w:t>
            </w: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45278A" w:rsidRPr="0045278A" w:rsidRDefault="0045278A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применять 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етоды математического анализа к решению простейших задач экономического характера;</w:t>
            </w:r>
          </w:p>
          <w:p w:rsidR="0045278A" w:rsidRPr="0045278A" w:rsidRDefault="0045278A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делять знания тех понятий, которые  требуются для решения  прикладных задач;</w:t>
            </w: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</w:p>
          <w:p w:rsidR="0045278A" w:rsidRPr="0045278A" w:rsidRDefault="0045278A">
            <w:pPr>
              <w:pStyle w:val="a5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line="276" w:lineRule="auto"/>
              <w:ind w:left="0" w:firstLine="0"/>
              <w:rPr>
                <w:color w:val="000000"/>
                <w:sz w:val="24"/>
                <w:szCs w:val="24"/>
                <w:lang w:val="x-none" w:eastAsia="en-US"/>
              </w:rPr>
            </w:pPr>
            <w:r w:rsidRPr="0045278A">
              <w:rPr>
                <w:color w:val="000000"/>
                <w:sz w:val="24"/>
                <w:szCs w:val="24"/>
                <w:lang w:eastAsia="en-US"/>
              </w:rPr>
              <w:lastRenderedPageBreak/>
              <w:t>корректно выражать и аргументированно обосновывать положения предметной области знания.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45278A" w:rsidRPr="0045278A" w:rsidRDefault="0045278A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      </w:t>
            </w:r>
            <w:r w:rsidRPr="0045278A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Примерные практические задания для экзамена и зачета: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. Вычислите пределы: 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а) </w:t>
            </w:r>
            <w:r w:rsidRPr="0045278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45" w:dyaOrig="585">
                <v:shape id="_x0000_i1071" type="#_x0000_t75" style="width:77pt;height:29.3pt" o:ole="">
                  <v:imagedata r:id="rId125" o:title=""/>
                </v:shape>
                <o:OLEObject Type="Embed" ProgID="Equation.3" ShapeID="_x0000_i1071" DrawAspect="Content" ObjectID="_1669151501" r:id="rId126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; б) </w:t>
            </w:r>
            <w:r w:rsidRPr="0045278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45" w:dyaOrig="555">
                <v:shape id="_x0000_i1072" type="#_x0000_t75" style="width:77pt;height:27.65pt" o:ole="">
                  <v:imagedata r:id="rId127" o:title=""/>
                </v:shape>
                <o:OLEObject Type="Embed" ProgID="Equation.3" ShapeID="_x0000_i1072" DrawAspect="Content" ObjectID="_1669151502" r:id="rId128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; в) </w:t>
            </w:r>
            <w:r w:rsidRPr="0045278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545" w:dyaOrig="615">
                <v:shape id="_x0000_i1073" type="#_x0000_t75" style="width:77pt;height:31pt" o:ole="">
                  <v:imagedata r:id="rId129" o:title=""/>
                </v:shape>
                <o:OLEObject Type="Embed" ProgID="Equation.3" ShapeID="_x0000_i1073" DrawAspect="Content" ObjectID="_1669151503" r:id="rId130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2. Найдите </w:t>
            </w:r>
            <w:r w:rsidRPr="0045278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15">
                <v:shape id="_x0000_i1074" type="#_x0000_t75" style="width:18.4pt;height:31pt" o:ole="">
                  <v:imagedata r:id="rId131" o:title=""/>
                </v:shape>
                <o:OLEObject Type="Embed" ProgID="Equation.3" ShapeID="_x0000_i1074" DrawAspect="Content" ObjectID="_1669151504" r:id="rId132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для функций: а) </w:t>
            </w:r>
            <w:r w:rsidRPr="0045278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95" w:dyaOrig="420">
                <v:shape id="_x0000_i1075" type="#_x0000_t75" style="width:54.4pt;height:20.95pt" o:ole="">
                  <v:imagedata r:id="rId133" o:title=""/>
                </v:shape>
                <o:OLEObject Type="Embed" ProgID="Equation.3" ShapeID="_x0000_i1075" DrawAspect="Content" ObjectID="_1669151505" r:id="rId134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б) </w:t>
            </w:r>
            <w:r w:rsidRPr="0045278A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380" w:dyaOrig="645">
                <v:shape id="_x0000_i1076" type="#_x0000_t75" style="width:68.65pt;height:32.65pt" o:ole="">
                  <v:imagedata r:id="rId135" o:title=""/>
                </v:shape>
                <o:OLEObject Type="Embed" ProgID="Equation.3" ShapeID="_x0000_i1076" DrawAspect="Content" ObjectID="_1669151506" r:id="rId136"/>
              </w:objec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3. Найти производные следующих функций.</w:t>
            </w:r>
          </w:p>
          <w:p w:rsidR="0045278A" w:rsidRPr="0045278A" w:rsidRDefault="0045278A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05" w:dyaOrig="630">
                <v:shape id="_x0000_i1077" type="#_x0000_t75" style="width:65.3pt;height:31.8pt" o:ole="">
                  <v:imagedata r:id="rId137" o:title=""/>
                </v:shape>
                <o:OLEObject Type="Embed" ProgID="Equation.3" ShapeID="_x0000_i1077" DrawAspect="Content" ObjectID="_1669151507" r:id="rId138"/>
              </w:object>
            </w:r>
          </w:p>
          <w:p w:rsidR="0045278A" w:rsidRPr="0045278A" w:rsidRDefault="0045278A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05" w:dyaOrig="360">
                <v:shape id="_x0000_i1078" type="#_x0000_t75" style="width:65.3pt;height:18.4pt" o:ole="">
                  <v:imagedata r:id="rId139" o:title=""/>
                </v:shape>
                <o:OLEObject Type="Embed" ProgID="Equation.3" ShapeID="_x0000_i1078" DrawAspect="Content" ObjectID="_1669151508" r:id="rId140"/>
              </w:object>
            </w:r>
          </w:p>
          <w:p w:rsidR="0045278A" w:rsidRPr="0045278A" w:rsidRDefault="0045278A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355" w:dyaOrig="645">
                <v:shape id="_x0000_i1079" type="#_x0000_t75" style="width:118.05pt;height:32.65pt" o:ole="">
                  <v:imagedata r:id="rId141" o:title=""/>
                </v:shape>
                <o:OLEObject Type="Embed" ProgID="Equation.3" ShapeID="_x0000_i1079" DrawAspect="Content" ObjectID="_1669151509" r:id="rId142"/>
              </w:object>
            </w:r>
          </w:p>
          <w:p w:rsidR="0045278A" w:rsidRPr="0045278A" w:rsidRDefault="0045278A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05" w:dyaOrig="375">
                <v:shape id="_x0000_i1080" type="#_x0000_t75" style="width:65.3pt;height:18.4pt" o:ole="">
                  <v:imagedata r:id="rId143" o:title=""/>
                </v:shape>
                <o:OLEObject Type="Embed" ProgID="Equation.3" ShapeID="_x0000_i1080" DrawAspect="Content" ObjectID="_1669151510" r:id="rId144"/>
              </w:object>
            </w:r>
          </w:p>
          <w:p w:rsidR="0045278A" w:rsidRPr="0045278A" w:rsidRDefault="0045278A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860" w:dyaOrig="345">
                <v:shape id="_x0000_i1081" type="#_x0000_t75" style="width:92.95pt;height:17.6pt" o:ole="">
                  <v:imagedata r:id="rId145" o:title=""/>
                </v:shape>
                <o:OLEObject Type="Embed" ProgID="Equation.3" ShapeID="_x0000_i1081" DrawAspect="Content" ObjectID="_1669151511" r:id="rId146"/>
              </w:objec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 xml:space="preserve">        Найти производные второго порядка (</w:t>
            </w:r>
            <w:r w:rsidRPr="0045278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45" w:dyaOrig="375">
                <v:shape id="_x0000_i1082" type="#_x0000_t75" style="width:17.6pt;height:18.4pt" o:ole="">
                  <v:imagedata r:id="rId147" o:title=""/>
                </v:shape>
                <o:OLEObject Type="Embed" ProgID="Equation.3" ShapeID="_x0000_i1082" DrawAspect="Content" ObjectID="_1669151512" r:id="rId148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45278A" w:rsidRPr="0045278A" w:rsidRDefault="0045278A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680" w:dyaOrig="405">
                <v:shape id="_x0000_i1083" type="#_x0000_t75" style="width:83.7pt;height:20.1pt" o:ole="">
                  <v:imagedata r:id="rId149" o:title=""/>
                </v:shape>
                <o:OLEObject Type="Embed" ProgID="Equation.3" ShapeID="_x0000_i1083" DrawAspect="Content" ObjectID="_1669151513" r:id="rId150"/>
              </w:object>
            </w:r>
          </w:p>
          <w:p w:rsidR="0045278A" w:rsidRPr="0045278A" w:rsidRDefault="0045278A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155" w:dyaOrig="795">
                <v:shape id="_x0000_i1084" type="#_x0000_t75" style="width:57.75pt;height:39.35pt" o:ole="">
                  <v:imagedata r:id="rId151" o:title=""/>
                </v:shape>
                <o:OLEObject Type="Embed" ProgID="Equation.3" ShapeID="_x0000_i1084" DrawAspect="Content" ObjectID="_1669151514" r:id="rId152"/>
              </w:objec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5278A" w:rsidRPr="0045278A" w:rsidRDefault="0045278A">
            <w:pPr>
              <w:pStyle w:val="a7"/>
              <w:spacing w:line="240" w:lineRule="auto"/>
              <w:ind w:left="0" w:firstLine="0"/>
              <w:rPr>
                <w:szCs w:val="24"/>
                <w:lang w:val="ru-RU"/>
              </w:rPr>
            </w:pPr>
            <w:r w:rsidRPr="0045278A">
              <w:rPr>
                <w:szCs w:val="24"/>
                <w:lang w:val="ru-RU"/>
              </w:rPr>
              <w:t xml:space="preserve">4. Вычислить:  а) </w:t>
            </w:r>
            <w:r w:rsidRPr="0045278A">
              <w:rPr>
                <w:position w:val="-10"/>
                <w:szCs w:val="24"/>
              </w:rPr>
              <w:object w:dxaOrig="1020" w:dyaOrig="435">
                <v:shape id="_x0000_i1085" type="#_x0000_t75" style="width:51.05pt;height:21.75pt" o:ole="">
                  <v:imagedata r:id="rId153" o:title=""/>
                </v:shape>
                <o:OLEObject Type="Embed" ProgID="Equation.3" ShapeID="_x0000_i1085" DrawAspect="Content" ObjectID="_1669151515" r:id="rId154"/>
              </w:object>
            </w:r>
            <w:r w:rsidRPr="0045278A">
              <w:rPr>
                <w:szCs w:val="24"/>
                <w:lang w:val="ru-RU"/>
              </w:rPr>
              <w:t xml:space="preserve">,   б) </w:t>
            </w:r>
            <w:r w:rsidRPr="0045278A">
              <w:rPr>
                <w:position w:val="-10"/>
                <w:szCs w:val="24"/>
              </w:rPr>
              <w:object w:dxaOrig="750" w:dyaOrig="375">
                <v:shape id="_x0000_i1086" type="#_x0000_t75" style="width:37.65pt;height:18.4pt" o:ole="">
                  <v:imagedata r:id="rId155" o:title=""/>
                </v:shape>
                <o:OLEObject Type="Embed" ProgID="Equation.3" ShapeID="_x0000_i1086" DrawAspect="Content" ObjectID="_1669151516" r:id="rId156"/>
              </w:object>
            </w:r>
            <w:r w:rsidRPr="0045278A">
              <w:rPr>
                <w:szCs w:val="24"/>
                <w:lang w:val="ru-RU"/>
              </w:rPr>
              <w:t>.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.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йти неопределённый  интеграл:     а)</w:t>
            </w:r>
            <w:r w:rsidRPr="0045278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560" w:dyaOrig="405">
                <v:shape id="_x0000_i1087" type="#_x0000_t75" style="width:77.85pt;height:20.1pt" o:ole="">
                  <v:imagedata r:id="rId157" o:title=""/>
                </v:shape>
                <o:OLEObject Type="Embed" ProgID="Equation.3" ShapeID="_x0000_i1087" DrawAspect="Content" ObjectID="_1669151517" r:id="rId158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б) </w:t>
            </w:r>
            <w:r w:rsidRPr="0045278A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335" w:dyaOrig="555">
                <v:shape id="_x0000_i1088" type="#_x0000_t75" style="width:67pt;height:27.65pt" o:ole="">
                  <v:imagedata r:id="rId159" o:title=""/>
                </v:shape>
                <o:OLEObject Type="Embed" ProgID="Equation.3" ShapeID="_x0000_i1088" DrawAspect="Content" ObjectID="_1669151518" r:id="rId160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)  </w:t>
            </w:r>
            <w:r w:rsidRPr="0045278A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350" w:dyaOrig="450">
                <v:shape id="_x0000_i1089" type="#_x0000_t75" style="width:67.8pt;height:22.6pt" o:ole="">
                  <v:imagedata r:id="rId161" o:title=""/>
                </v:shape>
                <o:OLEObject Type="Embed" ProgID="Equation.3" ShapeID="_x0000_i1089" DrawAspect="Content" ObjectID="_1669151519" r:id="rId162"/>
              </w:objec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.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ить определенный интеграл </w:t>
            </w:r>
            <w:r w:rsidRPr="0045278A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080" w:dyaOrig="720">
                <v:shape id="_x0000_i1090" type="#_x0000_t75" style="width:54.4pt;height:36pt" o:ole="">
                  <v:imagedata r:id="rId163" o:title=""/>
                </v:shape>
                <o:OLEObject Type="Embed" ProgID="Equation.3" ShapeID="_x0000_i1090" DrawAspect="Content" ObjectID="_1669151520" r:id="rId164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.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ить определенный интеграл </w:t>
            </w:r>
            <w:r w:rsidRPr="0045278A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80" w:dyaOrig="675">
                <v:shape id="_x0000_i1091" type="#_x0000_t75" style="width:68.65pt;height:33.5pt" o:ole="">
                  <v:imagedata r:id="rId165" o:title=""/>
                </v:shape>
                <o:OLEObject Type="Embed" ProgID="Equation.3" ShapeID="_x0000_i1091" DrawAspect="Content" ObjectID="_1669151521" r:id="rId166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8.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ти  площадь  фигуры,  ограниченной  линиями:  </w:t>
            </w:r>
            <w:r w:rsidRPr="0045278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50" w:dyaOrig="420">
                <v:shape id="_x0000_i1092" type="#_x0000_t75" style="width:82.9pt;height:20.95pt" o:ole="">
                  <v:imagedata r:id="rId167" o:title=""/>
                </v:shape>
                <o:OLEObject Type="Embed" ProgID="Equation.3" ShapeID="_x0000_i1092" DrawAspect="Content" ObjectID="_1669151522" r:id="rId168"/>
              </w:object>
            </w:r>
          </w:p>
          <w:p w:rsidR="0045278A" w:rsidRPr="0045278A" w:rsidRDefault="0045278A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9. Исследовать на экстремум функцию </w:t>
            </w:r>
            <w:r w:rsidRPr="0045278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90" w:dyaOrig="435">
                <v:shape id="_x0000_i1093" type="#_x0000_t75" style="width:109.65pt;height:21.75pt" o:ole="">
                  <v:imagedata r:id="rId169" o:title=""/>
                </v:shape>
                <o:OLEObject Type="Embed" ProgID="Equation.3" ShapeID="_x0000_i1093" DrawAspect="Content" ObjectID="_1669151523" r:id="rId170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.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ешите задачу Коши:  </w:t>
            </w:r>
            <w:r w:rsidRPr="0045278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75" w:dyaOrig="345">
                <v:shape id="_x0000_i1094" type="#_x0000_t75" style="width:108.85pt;height:17.6pt" o:ole="">
                  <v:imagedata r:id="rId171" o:title=""/>
                </v:shape>
                <o:OLEObject Type="Embed" ProgID="Equation.3" ShapeID="_x0000_i1094" DrawAspect="Content" ObjectID="_1669151524" r:id="rId172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</w:t>
            </w:r>
            <w:r w:rsidRPr="0045278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345">
                <v:shape id="_x0000_i1095" type="#_x0000_t75" style="width:41.85pt;height:17.6pt" o:ole="">
                  <v:imagedata r:id="rId173" o:title=""/>
                </v:shape>
                <o:OLEObject Type="Embed" ProgID="Equation.3" ShapeID="_x0000_i1095" DrawAspect="Content" ObjectID="_1669151525" r:id="rId174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45278A" w:rsidRPr="0045278A" w:rsidRDefault="0045278A">
            <w:pPr>
              <w:rPr>
                <w:rFonts w:ascii="Times New Roman" w:hAnsi="Times New Roman" w:cs="Times New Roman"/>
                <w:i/>
                <w:color w:val="C00000"/>
                <w:sz w:val="24"/>
                <w:szCs w:val="24"/>
                <w:highlight w:val="yellow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</w:tc>
      </w:tr>
      <w:tr w:rsidR="0045278A" w:rsidRPr="00DA3E95" w:rsidTr="0045278A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5278A" w:rsidRPr="0045278A" w:rsidRDefault="0045278A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45278A">
              <w:rPr>
                <w:color w:val="000000"/>
                <w:lang w:val="ru-RU" w:eastAsia="ru-RU"/>
              </w:rPr>
              <w:t>способами демонстрации умения анализировать ситуацию;</w:t>
            </w:r>
          </w:p>
          <w:p w:rsidR="0045278A" w:rsidRPr="0045278A" w:rsidRDefault="0045278A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45278A">
              <w:rPr>
                <w:color w:val="000000"/>
                <w:lang w:val="ru-RU" w:eastAsia="ru-RU"/>
              </w:rPr>
              <w:t xml:space="preserve">методами </w:t>
            </w:r>
            <w:r w:rsidRPr="0045278A">
              <w:rPr>
                <w:lang w:val="ru-RU" w:eastAsia="ru-RU"/>
              </w:rPr>
              <w:t>математического анализа при решении экономических задач  с привлечением материалов  дополнительной литературы и интернет ресурсов</w:t>
            </w:r>
            <w:r w:rsidRPr="0045278A">
              <w:rPr>
                <w:color w:val="000000"/>
                <w:lang w:val="ru-RU" w:eastAsia="ru-RU"/>
              </w:rPr>
              <w:t>;</w:t>
            </w:r>
          </w:p>
          <w:p w:rsidR="0045278A" w:rsidRPr="0045278A" w:rsidRDefault="0045278A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45278A">
              <w:rPr>
                <w:color w:val="000000"/>
                <w:lang w:val="ru-RU" w:eastAsia="ru-RU"/>
              </w:rPr>
              <w:t>навыками и методиками обобщения результатов решения, экспериментальной деятельности;</w:t>
            </w:r>
          </w:p>
          <w:p w:rsidR="0045278A" w:rsidRPr="0045278A" w:rsidRDefault="0045278A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45278A">
              <w:rPr>
                <w:color w:val="000000"/>
                <w:lang w:val="ru-RU" w:eastAsia="ru-RU"/>
              </w:rPr>
              <w:t>способами оценивания значимости и практической пригодности полученных результатов;</w:t>
            </w:r>
          </w:p>
          <w:p w:rsidR="0045278A" w:rsidRPr="0045278A" w:rsidRDefault="0045278A">
            <w:pPr>
              <w:numPr>
                <w:ilvl w:val="0"/>
                <w:numId w:val="4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before="40" w:after="4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ым языком предметной области знания;</w:t>
            </w:r>
          </w:p>
          <w:p w:rsidR="0045278A" w:rsidRPr="0045278A" w:rsidRDefault="0045278A">
            <w:pPr>
              <w:pStyle w:val="a5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line="276" w:lineRule="auto"/>
              <w:ind w:left="0" w:firstLine="0"/>
              <w:rPr>
                <w:color w:val="000000"/>
                <w:sz w:val="24"/>
                <w:szCs w:val="24"/>
                <w:lang w:eastAsia="en-US"/>
              </w:rPr>
            </w:pPr>
            <w:r w:rsidRPr="0045278A">
              <w:rPr>
                <w:color w:val="000000"/>
                <w:sz w:val="24"/>
                <w:szCs w:val="24"/>
                <w:lang w:eastAsia="en-US"/>
              </w:rPr>
              <w:t xml:space="preserve">способами совершенствования профессиональных знаний и умений путем </w:t>
            </w:r>
            <w:r w:rsidRPr="0045278A">
              <w:rPr>
                <w:color w:val="000000"/>
                <w:sz w:val="24"/>
                <w:szCs w:val="24"/>
                <w:lang w:eastAsia="en-US"/>
              </w:rPr>
              <w:lastRenderedPageBreak/>
              <w:t>использования возможностей информационной среды.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5278A" w:rsidRPr="0045278A" w:rsidRDefault="0045278A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lastRenderedPageBreak/>
              <w:t>Примерные прикладные задачи и задания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1.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Зависимость пути от времени при прямолинейном движении точки задается уравнением </w:t>
            </w:r>
            <w:r w:rsidRPr="0045278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80" w:dyaOrig="615">
                <v:shape id="_x0000_i1096" type="#_x0000_t75" style="width:83.7pt;height:31pt" o:ole="">
                  <v:imagedata r:id="rId175" o:title=""/>
                </v:shape>
                <o:OLEObject Type="Embed" ProgID="Equation.3" ShapeID="_x0000_i1096" DrawAspect="Content" ObjectID="_1669151526" r:id="rId176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где </w:t>
            </w:r>
            <w:r w:rsidRPr="0045278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5">
                <v:shape id="_x0000_i1097" type="#_x0000_t75" style="width:9.2pt;height:10.9pt" o:ole="">
                  <v:imagedata r:id="rId177" o:title=""/>
                </v:shape>
                <o:OLEObject Type="Embed" ProgID="Equation.3" ShapeID="_x0000_i1097" DrawAspect="Content" ObjectID="_1669151527" r:id="rId178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путь в м, а </w:t>
            </w:r>
            <w:r w:rsidRPr="0045278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" w:dyaOrig="240">
                <v:shape id="_x0000_i1098" type="#_x0000_t75" style="width:6.7pt;height:11.7pt" o:ole="">
                  <v:imagedata r:id="rId179" o:title=""/>
                </v:shape>
                <o:OLEObject Type="Embed" ProgID="Equation.3" ShapeID="_x0000_i1098" DrawAspect="Content" ObjectID="_1669151528" r:id="rId180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время в с. Вычислите ее скорость и ускорение в момент времени </w:t>
            </w:r>
            <w:r w:rsidRPr="0045278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45" w:dyaOrig="285">
                <v:shape id="_x0000_i1099" type="#_x0000_t75" style="width:32.65pt;height:14.25pt" o:ole="">
                  <v:imagedata r:id="rId181" o:title=""/>
                </v:shape>
                <o:OLEObject Type="Embed" ProgID="Equation.3" ShapeID="_x0000_i1099" DrawAspect="Content" ObjectID="_1669151529" r:id="rId182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eastAsia="Calibri" w:hAnsi="Times New Roman" w:cs="Times New Roman"/>
                <w:b/>
                <w:kern w:val="24"/>
                <w:sz w:val="24"/>
                <w:szCs w:val="24"/>
                <w:lang w:val="ru-RU"/>
              </w:rPr>
              <w:t>Задача 2.</w:t>
            </w:r>
            <w:r w:rsidRPr="0045278A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 xml:space="preserve"> Зависимость объема выпуска продукции </w:t>
            </w:r>
            <w:r w:rsidRPr="0045278A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V</w:t>
            </w:r>
            <w:r w:rsidRPr="0045278A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 xml:space="preserve"> от капитальных затрат К определяется функцией </w:t>
            </w:r>
            <w:r w:rsidRPr="0045278A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V</w:t>
            </w:r>
            <w:r w:rsidRPr="0045278A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>=</w:t>
            </w:r>
            <w:r w:rsidRPr="0045278A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V</w:t>
            </w:r>
            <w:r w:rsidRPr="0045278A">
              <w:rPr>
                <w:rFonts w:ascii="Times New Roman" w:eastAsia="Calibri" w:hAnsi="Times New Roman" w:cs="Times New Roman"/>
                <w:kern w:val="24"/>
                <w:sz w:val="24"/>
                <w:szCs w:val="24"/>
                <w:vertAlign w:val="subscript"/>
                <w:lang w:val="ru-RU"/>
              </w:rPr>
              <w:t>0</w:t>
            </w:r>
            <w:r w:rsidRPr="0045278A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ln</w:t>
            </w:r>
            <w:r w:rsidRPr="0045278A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>(4+</w:t>
            </w:r>
            <w:r w:rsidRPr="0045278A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K</w:t>
            </w:r>
            <w:r w:rsidRPr="0045278A">
              <w:rPr>
                <w:rFonts w:ascii="Times New Roman" w:eastAsia="Calibri" w:hAnsi="Times New Roman" w:cs="Times New Roman"/>
                <w:kern w:val="24"/>
                <w:sz w:val="24"/>
                <w:szCs w:val="24"/>
                <w:vertAlign w:val="superscript"/>
                <w:lang w:val="ru-RU"/>
              </w:rPr>
              <w:t>3</w:t>
            </w:r>
            <w:r w:rsidRPr="0045278A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>). Найти интервал изменения К, на котором увеличение капитальных затрат неэффективно.</w:t>
            </w:r>
          </w:p>
        </w:tc>
      </w:tr>
      <w:tr w:rsidR="0045278A" w:rsidRPr="00DA3E95" w:rsidTr="0045278A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5278A" w:rsidRPr="0045278A" w:rsidRDefault="0045278A">
            <w:pPr>
              <w:shd w:val="clear" w:color="auto" w:fill="FFFFFF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lastRenderedPageBreak/>
              <w:t xml:space="preserve"> ОПК – 3  </w:t>
            </w:r>
            <w:r w:rsidRPr="0045278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пособностью выбрать инструментальные средства для обработки экономических данных в соответствии с поставленной задачей, проанализировать результаты расчетов и обосновать полученные выводы</w:t>
            </w:r>
          </w:p>
        </w:tc>
      </w:tr>
      <w:tr w:rsidR="0045278A" w:rsidRPr="00DA3E95" w:rsidTr="0045278A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определения и понятия; 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связь между различными математическими объектами, описывающими экономические  процессы;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математические методы, применяемые для расчета экономических показателей и анализа экономических процессов; 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</w:t>
            </w:r>
            <w:r w:rsidRPr="0045278A">
              <w:rPr>
                <w:rStyle w:val="FontStyle16"/>
                <w:b w:val="0"/>
                <w:sz w:val="24"/>
                <w:szCs w:val="24"/>
                <w:lang w:val="ru-RU"/>
              </w:rPr>
              <w:t>методы исследования, используемые в математическом анализе</w:t>
            </w: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5278A" w:rsidRPr="0045278A" w:rsidRDefault="0045278A">
            <w:pPr>
              <w:numPr>
                <w:ilvl w:val="0"/>
                <w:numId w:val="7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атрицы. Действия над матрицами и их свойства.</w:t>
            </w:r>
          </w:p>
          <w:p w:rsidR="0045278A" w:rsidRPr="0045278A" w:rsidRDefault="0045278A">
            <w:pPr>
              <w:numPr>
                <w:ilvl w:val="0"/>
                <w:numId w:val="7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Определители и их свойства.</w:t>
            </w:r>
          </w:p>
          <w:p w:rsidR="0045278A" w:rsidRPr="0045278A" w:rsidRDefault="0045278A">
            <w:pPr>
              <w:numPr>
                <w:ilvl w:val="0"/>
                <w:numId w:val="7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ратная матрица и ее свойства.</w:t>
            </w:r>
          </w:p>
          <w:p w:rsidR="0045278A" w:rsidRPr="0045278A" w:rsidRDefault="0045278A">
            <w:pPr>
              <w:numPr>
                <w:ilvl w:val="0"/>
                <w:numId w:val="7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Ранг матрицы.</w:t>
            </w:r>
          </w:p>
          <w:p w:rsidR="0045278A" w:rsidRPr="0045278A" w:rsidRDefault="0045278A">
            <w:pPr>
              <w:numPr>
                <w:ilvl w:val="0"/>
                <w:numId w:val="7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стемы линейных алгебраических уравнений. Матричная запись. Методы решения: формулы Крамера, матричный способ, метод Гаусса.</w:t>
            </w:r>
          </w:p>
          <w:p w:rsidR="0045278A" w:rsidRPr="0045278A" w:rsidRDefault="0045278A">
            <w:pPr>
              <w:numPr>
                <w:ilvl w:val="0"/>
                <w:numId w:val="7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сследование СЛАУ на совместность. Теорема Кронекера – Капелли.</w:t>
            </w:r>
          </w:p>
          <w:p w:rsidR="0045278A" w:rsidRPr="0045278A" w:rsidRDefault="0045278A">
            <w:pPr>
              <w:numPr>
                <w:ilvl w:val="0"/>
                <w:numId w:val="7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Дифференциальные уравнения первого порядка. Основные определения. 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 xml:space="preserve">Теорема Коши. Задача Коши. </w:t>
            </w:r>
          </w:p>
          <w:p w:rsidR="0045278A" w:rsidRPr="0045278A" w:rsidRDefault="0045278A">
            <w:pPr>
              <w:numPr>
                <w:ilvl w:val="0"/>
                <w:numId w:val="7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новные виды интегрируемых в квадратурах дифференциальных уравнений: с разделяющимися  переменными, однородные, линейные,  способы их решения.</w:t>
            </w:r>
          </w:p>
          <w:p w:rsidR="0045278A" w:rsidRPr="0045278A" w:rsidRDefault="0045278A">
            <w:pPr>
              <w:numPr>
                <w:ilvl w:val="0"/>
                <w:numId w:val="7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нятие дифференциальных уравнений высших порядков. Общее решение, частное решение. Теорема Коши. 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Задача Коши.</w:t>
            </w:r>
          </w:p>
          <w:p w:rsidR="0045278A" w:rsidRPr="0045278A" w:rsidRDefault="0045278A">
            <w:pPr>
              <w:numPr>
                <w:ilvl w:val="0"/>
                <w:numId w:val="7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ункции нескольких переменных. Основные определения. Линии уровня функции двух переменных.</w:t>
            </w:r>
          </w:p>
          <w:p w:rsidR="0045278A" w:rsidRPr="0045278A" w:rsidRDefault="0045278A">
            <w:pPr>
              <w:numPr>
                <w:ilvl w:val="0"/>
                <w:numId w:val="7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астные производные функции нескольких переменной Производная по направлению.</w:t>
            </w:r>
          </w:p>
          <w:p w:rsidR="0045278A" w:rsidRPr="0045278A" w:rsidRDefault="0045278A">
            <w:pPr>
              <w:numPr>
                <w:ilvl w:val="0"/>
                <w:numId w:val="7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радиент функции и его свойства.</w:t>
            </w:r>
          </w:p>
          <w:p w:rsidR="0045278A" w:rsidRPr="0045278A" w:rsidRDefault="0045278A">
            <w:pPr>
              <w:numPr>
                <w:ilvl w:val="0"/>
                <w:numId w:val="7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Экстремум функции двух переменных. Необходимое и достаточное условия существования точек экстремума.</w:t>
            </w:r>
          </w:p>
          <w:p w:rsidR="0045278A" w:rsidRPr="0045278A" w:rsidRDefault="0045278A">
            <w:pPr>
              <w:numPr>
                <w:ilvl w:val="0"/>
                <w:numId w:val="7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 xml:space="preserve">Условный экстремум. </w:t>
            </w:r>
          </w:p>
          <w:p w:rsidR="0045278A" w:rsidRPr="0045278A" w:rsidRDefault="0045278A">
            <w:pPr>
              <w:numPr>
                <w:ilvl w:val="0"/>
                <w:numId w:val="7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лгебраическая форма комплексных чисел и действия над ними.</w:t>
            </w:r>
          </w:p>
          <w:p w:rsidR="0045278A" w:rsidRPr="0045278A" w:rsidRDefault="0045278A">
            <w:pPr>
              <w:numPr>
                <w:ilvl w:val="0"/>
                <w:numId w:val="7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ригонометрическая форма комплексных чисел и действия над ними.</w:t>
            </w:r>
          </w:p>
        </w:tc>
      </w:tr>
      <w:tr w:rsidR="0045278A" w:rsidRPr="0045278A" w:rsidTr="0045278A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Ум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воспроизводить основные математические модели;  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распознавать  математические объекты;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решать задачи предметной области: решать стандартные задачи  по предложенным методам и алгоритмам, графически иллюстрировать задачу; 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ценивать достоверность полученного решения;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выбирать оптимальный метод;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записывать математическую постановку задач, используемых в дальнейшем при построении математических моделей;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45278A" w:rsidRPr="0045278A" w:rsidRDefault="0045278A">
            <w:pPr>
              <w:rPr>
                <w:rFonts w:ascii="Times New Roman" w:eastAsia="Calibri" w:hAnsi="Times New Roman" w:cs="Times New Roman"/>
                <w:b/>
                <w:i/>
                <w:kern w:val="24"/>
                <w:sz w:val="24"/>
                <w:szCs w:val="24"/>
                <w:lang w:val="ru-RU"/>
              </w:rPr>
            </w:pPr>
            <w:r w:rsidRPr="0045278A">
              <w:rPr>
                <w:rFonts w:ascii="Times New Roman" w:eastAsia="Calibri" w:hAnsi="Times New Roman" w:cs="Times New Roman"/>
                <w:b/>
                <w:i/>
                <w:kern w:val="24"/>
                <w:sz w:val="24"/>
                <w:szCs w:val="24"/>
                <w:lang w:val="ru-RU"/>
              </w:rPr>
              <w:t>Примерные практические задания и задачи</w:t>
            </w:r>
          </w:p>
          <w:p w:rsidR="0045278A" w:rsidRPr="0045278A" w:rsidRDefault="0045278A">
            <w:pPr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</w:pPr>
            <w:r w:rsidRPr="0045278A">
              <w:rPr>
                <w:rFonts w:ascii="Times New Roman" w:eastAsia="Calibri" w:hAnsi="Times New Roman" w:cs="Times New Roman"/>
                <w:b/>
                <w:kern w:val="24"/>
                <w:sz w:val="24"/>
                <w:szCs w:val="24"/>
                <w:lang w:val="ru-RU"/>
              </w:rPr>
              <w:t>Задание 1.</w:t>
            </w:r>
            <w:r w:rsidRPr="0045278A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 xml:space="preserve"> Составьте алгоритм решения ….. задачи.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2.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ычислите приближенно 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</w:t>
            </w:r>
            <w:r w:rsidRPr="0045278A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val="ru-RU" w:eastAsia="ru-RU"/>
              </w:rPr>
              <w:drawing>
                <wp:inline distT="0" distB="0" distL="0" distR="0" wp14:anchorId="03AF5CAF" wp14:editId="798348F0">
                  <wp:extent cx="297815" cy="25527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815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 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1,03. 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3.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ычислите предел по правилу Лопиталя </w:t>
            </w:r>
            <w:r w:rsidRPr="0045278A">
              <w:rPr>
                <w:rFonts w:ascii="Times New Roman" w:hAnsi="Times New Roman" w:cs="Times New Roman"/>
                <w:noProof/>
                <w:position w:val="-20"/>
                <w:sz w:val="24"/>
                <w:szCs w:val="24"/>
                <w:lang w:val="ru-RU" w:eastAsia="ru-RU"/>
              </w:rPr>
              <w:drawing>
                <wp:inline distT="0" distB="0" distL="0" distR="0" wp14:anchorId="3C921533" wp14:editId="4B4422AA">
                  <wp:extent cx="255270" cy="276225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7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278A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ru-RU" w:eastAsia="ru-RU"/>
              </w:rPr>
              <w:drawing>
                <wp:inline distT="0" distB="0" distL="0" distR="0" wp14:anchorId="0FF2A522" wp14:editId="6AB5C6DE">
                  <wp:extent cx="733425" cy="32956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329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4.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формулируйте необходимое условие экстремума функции  одной переменной.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5.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сследовать функцию и построить её график: </w:t>
            </w:r>
            <w:r w:rsidRPr="0045278A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245" w:dyaOrig="555">
                <v:shape id="_x0000_i1100" type="#_x0000_t75" style="width:61.95pt;height:27.65pt" o:ole="">
                  <v:imagedata r:id="rId186" o:title=""/>
                </v:shape>
                <o:OLEObject Type="Embed" ProgID="Equation.3" ShapeID="_x0000_i1100" DrawAspect="Content" ObjectID="_1669151530" r:id="rId187"/>
              </w:objec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6.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Каков геометрический смысл определенного интеграла от данной функции в данном интервале в декартовой системе координат?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7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Укажите верное утверждение о функции двух переменных:</w:t>
            </w:r>
          </w:p>
          <w:p w:rsidR="0045278A" w:rsidRPr="0045278A" w:rsidRDefault="0045278A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). градиент перпендикулярен касательной плоскости;</w:t>
            </w:r>
          </w:p>
          <w:p w:rsidR="0045278A" w:rsidRPr="0045278A" w:rsidRDefault="0045278A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). градиент является производной по направлению;</w:t>
            </w:r>
          </w:p>
          <w:p w:rsidR="0045278A" w:rsidRPr="0045278A" w:rsidRDefault="0045278A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). градиент является касательной к линии уровня;</w:t>
            </w:r>
          </w:p>
          <w:p w:rsidR="0045278A" w:rsidRPr="0045278A" w:rsidRDefault="0045278A">
            <w:pPr>
              <w:ind w:left="747" w:hanging="54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). градиент определяет направление максимальной скорости изменения функции.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8.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Укажите ЛОЖНОЕ утверждение о функции двух переменных: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а). непрерывная функция всегда дифференцируема;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б). функция, имеющая предел в точке </w:t>
            </w:r>
            <w:r w:rsidRPr="0045278A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М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может быть разрывна в этой точке;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). у дифференцируемой функции существуют частные производные;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г). из непрерывности частных производных в точке </w:t>
            </w:r>
            <w:r w:rsidRPr="0045278A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М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ледует дифференцируемость функции в этой точке.</w:t>
            </w:r>
          </w:p>
          <w:p w:rsidR="0045278A" w:rsidRPr="0045278A" w:rsidRDefault="0045278A">
            <w:pPr>
              <w:pStyle w:val="a8"/>
              <w:spacing w:line="276" w:lineRule="auto"/>
              <w:ind w:firstLine="0"/>
              <w:rPr>
                <w:sz w:val="24"/>
                <w:lang w:eastAsia="en-US"/>
              </w:rPr>
            </w:pPr>
            <w:r w:rsidRPr="0045278A">
              <w:rPr>
                <w:b/>
                <w:sz w:val="24"/>
                <w:lang w:eastAsia="en-US"/>
              </w:rPr>
              <w:t>Задание 9.</w:t>
            </w:r>
            <w:r w:rsidRPr="0045278A">
              <w:rPr>
                <w:sz w:val="24"/>
                <w:lang w:eastAsia="en-US"/>
              </w:rPr>
              <w:t xml:space="preserve"> Провести полное исследование функций и построить их графики: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.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ru-RU"/>
                </w:rPr>
                <m:t>=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ru-RU"/>
                </w:rPr>
                <m:t>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2</m:t>
                      </m:r>
                    </m:den>
                  </m:f>
                </m:sup>
              </m:sSup>
            </m:oMath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2.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lnx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45278A" w:rsidRPr="0045278A" w:rsidRDefault="0045278A">
            <w:pPr>
              <w:spacing w:line="232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3.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ru-RU"/>
                </w:rPr>
                <m:t>=(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ru-RU"/>
                </w:rPr>
                <m:t>+1)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</m:oMath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45278A" w:rsidRPr="0045278A" w:rsidRDefault="0045278A">
            <w:pPr>
              <w:pStyle w:val="a8"/>
              <w:spacing w:line="276" w:lineRule="auto"/>
              <w:ind w:firstLine="0"/>
              <w:rPr>
                <w:sz w:val="24"/>
                <w:lang w:eastAsia="en-US"/>
              </w:rPr>
            </w:pPr>
            <w:r w:rsidRPr="0045278A">
              <w:rPr>
                <w:b/>
                <w:sz w:val="24"/>
                <w:lang w:eastAsia="en-US"/>
              </w:rPr>
              <w:t>Задание 10.</w:t>
            </w:r>
            <w:r w:rsidRPr="0045278A">
              <w:rPr>
                <w:sz w:val="24"/>
                <w:lang w:eastAsia="en-US"/>
              </w:rPr>
              <w:t xml:space="preserve">  Найти наибольшее и наименьшее значение функции </w:t>
            </w:r>
            <m:oMath>
              <m:r>
                <w:rPr>
                  <w:rFonts w:ascii="Cambria Math" w:hAnsi="Cambria Math"/>
                  <w:sz w:val="24"/>
                  <w:lang w:val="en-US" w:eastAsia="en-US"/>
                </w:rPr>
                <m:t>y</m:t>
              </m:r>
              <m:r>
                <w:rPr>
                  <w:rFonts w:ascii="Cambria Math" w:hAnsi="Cambria Math"/>
                  <w:sz w:val="24"/>
                  <w:lang w:eastAsia="en-US"/>
                </w:rPr>
                <m:t>=</m:t>
              </m:r>
              <m:r>
                <w:rPr>
                  <w:rFonts w:ascii="Cambria Math" w:hAnsi="Cambria Math"/>
                  <w:sz w:val="24"/>
                  <w:lang w:val="en-US" w:eastAsia="en-US"/>
                </w:rPr>
                <m:t>f</m:t>
              </m:r>
              <m:r>
                <w:rPr>
                  <w:rFonts w:ascii="Cambria Math" w:hAnsi="Cambria Math"/>
                  <w:sz w:val="24"/>
                  <w:lang w:eastAsia="en-US"/>
                </w:rPr>
                <m:t>(</m:t>
              </m:r>
              <m:r>
                <w:rPr>
                  <w:rFonts w:ascii="Cambria Math" w:hAnsi="Cambria Math"/>
                  <w:sz w:val="24"/>
                  <w:lang w:val="en-US" w:eastAsia="en-US"/>
                </w:rPr>
                <m:t>x</m:t>
              </m:r>
              <m:r>
                <w:rPr>
                  <w:rFonts w:ascii="Cambria Math" w:hAnsi="Cambria Math"/>
                  <w:sz w:val="24"/>
                  <w:lang w:eastAsia="en-US"/>
                </w:rPr>
                <m:t>)</m:t>
              </m:r>
            </m:oMath>
            <w:r w:rsidRPr="0045278A">
              <w:rPr>
                <w:sz w:val="24"/>
                <w:lang w:eastAsia="en-US"/>
              </w:rPr>
              <w:t xml:space="preserve"> на отрезке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en-US" w:eastAsia="en-US"/>
                    </w:rPr>
                    <m:t>a</m:t>
                  </m:r>
                  <m:r>
                    <w:rPr>
                      <w:rFonts w:ascii="Cambria Math" w:hAnsi="Cambria Math"/>
                      <w:sz w:val="24"/>
                      <w:lang w:eastAsia="en-US"/>
                    </w:rPr>
                    <m:t>;</m:t>
                  </m:r>
                  <m:r>
                    <w:rPr>
                      <w:rFonts w:ascii="Cambria Math" w:hAnsi="Cambria Math"/>
                      <w:sz w:val="24"/>
                      <w:lang w:val="en-US" w:eastAsia="en-US"/>
                    </w:rPr>
                    <m:t>b</m:t>
                  </m:r>
                </m:e>
              </m:d>
            </m:oMath>
            <w:r w:rsidRPr="0045278A">
              <w:rPr>
                <w:sz w:val="24"/>
                <w:lang w:eastAsia="en-US"/>
              </w:rPr>
              <w:t>:</w:t>
            </w:r>
          </w:p>
          <w:p w:rsidR="0045278A" w:rsidRPr="0045278A" w:rsidRDefault="0045278A">
            <w:pPr>
              <w:pStyle w:val="a8"/>
              <w:spacing w:line="232" w:lineRule="auto"/>
              <w:rPr>
                <w:sz w:val="24"/>
                <w:lang w:eastAsia="en-US"/>
              </w:rPr>
            </w:pPr>
          </w:p>
          <w:p w:rsidR="0045278A" w:rsidRPr="0045278A" w:rsidRDefault="0045278A">
            <w:pPr>
              <w:spacing w:line="232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 xml:space="preserve">1. 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y=x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 xml:space="preserve">x 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;10</m:t>
                  </m:r>
                </m:e>
              </m:d>
            </m:oMath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5278A" w:rsidRPr="0045278A" w:rsidRDefault="0045278A">
            <w:pPr>
              <w:spacing w:line="232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 xml:space="preserve">2. 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x-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2;0</m:t>
                  </m:r>
                </m:e>
              </m:d>
            </m:oMath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5278A" w:rsidRPr="0045278A" w:rsidRDefault="0045278A">
            <w:pPr>
              <w:spacing w:line="23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3-x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;3</m:t>
                  </m:r>
                </m:e>
              </m:d>
            </m:oMath>
          </w:p>
          <w:p w:rsidR="0045278A" w:rsidRPr="0045278A" w:rsidRDefault="0045278A">
            <w:pPr>
              <w:spacing w:line="232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278A" w:rsidRPr="00DA3E95" w:rsidTr="0045278A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Влад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математическими методами, применяемыми для решения экономических (исследовательских) задач;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математическим языком предметной области: основными терминами, понятиями, определениями разделов математики;  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ми способами представления математической информации (аналитическим, графическим, символьным);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математическим языком предметной области: записывать результаты проведённых исследований в терминах предметной области.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45278A" w:rsidRPr="0045278A" w:rsidRDefault="0045278A">
            <w:pPr>
              <w:pStyle w:val="2"/>
              <w:tabs>
                <w:tab w:val="left" w:pos="463"/>
              </w:tabs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мерные практические задания и задачи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45278A" w:rsidRPr="0045278A" w:rsidRDefault="0045278A">
            <w:pPr>
              <w:pStyle w:val="2"/>
              <w:tabs>
                <w:tab w:val="left" w:pos="463"/>
              </w:tabs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Задача 1.</w:t>
            </w:r>
            <w:r w:rsidRPr="0045278A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ru-RU"/>
              </w:rPr>
              <w:t xml:space="preserve"> Для решения задачи сделайте схематический чертеж и получите функциональную зависимость по указанию к задаче. Найдите область определения этой функции по смыслу задачи. Вычислите значения этой функции при трех различных значениях аргумента. Исследуйте функцию на наибольшее и наименьшее значения. Ответьте на вопрос задачи.</w:t>
            </w:r>
          </w:p>
          <w:p w:rsidR="0045278A" w:rsidRPr="0045278A" w:rsidRDefault="0045278A">
            <w:pPr>
              <w:pStyle w:val="2"/>
              <w:tabs>
                <w:tab w:val="left" w:pos="463"/>
              </w:tabs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ru-RU"/>
              </w:rPr>
              <w:t>«Сечение тоннеля имеет форму прямоугольника, завершенного полукругом. Периметр сечения 18 м. При каком радиусе полукруга площадь сечения будет наибольшей?»</w:t>
            </w:r>
          </w:p>
          <w:p w:rsidR="0045278A" w:rsidRPr="0045278A" w:rsidRDefault="0045278A">
            <w:pPr>
              <w:pStyle w:val="2"/>
              <w:tabs>
                <w:tab w:val="left" w:pos="463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ru-RU"/>
              </w:rPr>
              <w:t xml:space="preserve">Обозначьте радиус полукруга через </w:t>
            </w:r>
            <w:r w:rsidRPr="0045278A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object w:dxaOrig="180" w:dyaOrig="195">
                <v:shape id="_x0000_i1101" type="#_x0000_t75" style="width:9.2pt;height:10.05pt" o:ole="">
                  <v:imagedata r:id="rId188" o:title=""/>
                </v:shape>
                <o:OLEObject Type="Embed" ProgID="Equation.3" ShapeID="_x0000_i1101" DrawAspect="Content" ObjectID="_1669151531" r:id="rId189"/>
              </w:object>
            </w:r>
            <w:r w:rsidRPr="0045278A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ru-RU"/>
              </w:rPr>
              <w:t xml:space="preserve"> и выразите площадь </w:t>
            </w:r>
            <w:r w:rsidRPr="0045278A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object w:dxaOrig="225" w:dyaOrig="285">
                <v:shape id="_x0000_i1102" type="#_x0000_t75" style="width:10.9pt;height:14.25pt" o:ole="">
                  <v:imagedata r:id="rId190" o:title=""/>
                </v:shape>
                <o:OLEObject Type="Embed" ProgID="Equation.3" ShapeID="_x0000_i1102" DrawAspect="Content" ObjectID="_1669151532" r:id="rId191"/>
              </w:object>
            </w:r>
            <w:r w:rsidRPr="0045278A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ru-RU"/>
              </w:rPr>
              <w:t xml:space="preserve"> сечения как функцию от </w:t>
            </w:r>
            <w:r w:rsidRPr="0045278A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object w:dxaOrig="180" w:dyaOrig="195">
                <v:shape id="_x0000_i1103" type="#_x0000_t75" style="width:9.2pt;height:10.05pt" o:ole="">
                  <v:imagedata r:id="rId192" o:title=""/>
                </v:shape>
                <o:OLEObject Type="Embed" ProgID="Equation.3" ShapeID="_x0000_i1103" DrawAspect="Content" ObjectID="_1669151533" r:id="rId193"/>
              </w:object>
            </w:r>
            <w:r w:rsidRPr="0045278A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ru-RU"/>
              </w:rPr>
              <w:t xml:space="preserve">: </w:t>
            </w:r>
            <w:r w:rsidRPr="0045278A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object w:dxaOrig="900" w:dyaOrig="315">
                <v:shape id="_x0000_i1104" type="#_x0000_t75" style="width:45.2pt;height:15.9pt" o:ole="">
                  <v:imagedata r:id="rId194" o:title=""/>
                </v:shape>
                <o:OLEObject Type="Embed" ProgID="Equation.3" ShapeID="_x0000_i1104" DrawAspect="Content" ObjectID="_1669151534" r:id="rId195"/>
              </w:object>
            </w:r>
            <w:r w:rsidRPr="0045278A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ru-RU"/>
              </w:rPr>
              <w:t>.</w:t>
            </w:r>
          </w:p>
          <w:p w:rsidR="0045278A" w:rsidRPr="0045278A" w:rsidRDefault="0045278A">
            <w:pPr>
              <w:pStyle w:val="2"/>
              <w:tabs>
                <w:tab w:val="left" w:pos="463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Задача 2.</w:t>
            </w:r>
            <w:r w:rsidRPr="0045278A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ru-RU"/>
              </w:rPr>
              <w:t xml:space="preserve"> На какой высоте </w:t>
            </w:r>
            <w:r w:rsidRPr="0045278A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r</w:t>
            </w:r>
            <w:r w:rsidRPr="0045278A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ru-RU"/>
              </w:rPr>
              <w:t xml:space="preserve"> над центром круглого стола радиуса </w:t>
            </w:r>
            <w:r w:rsidRPr="0045278A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a</w:t>
            </w:r>
            <w:r w:rsidRPr="0045278A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ru-RU"/>
              </w:rPr>
              <w:t xml:space="preserve"> следует поместить лампу, чтобы освещенность края стола была наибольшей? (Самостоятельно проанализировать средства (знания, методы) какого раздела математики потребуются для решения данной задачи).</w:t>
            </w:r>
          </w:p>
          <w:p w:rsidR="0045278A" w:rsidRPr="0045278A" w:rsidRDefault="0045278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5278A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Задача 3. 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ти стоимость перевозки М т груза по железной дороге на расстояние 1 км при условии, что тариф </w:t>
            </w:r>
            <w:r w:rsidRPr="0045278A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45278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еревозки одной тонны убывает на а рублей на каждом последующем километре.</w:t>
            </w:r>
          </w:p>
        </w:tc>
      </w:tr>
    </w:tbl>
    <w:p w:rsidR="0045278A" w:rsidRPr="0045278A" w:rsidRDefault="0045278A" w:rsidP="0045278A">
      <w:pPr>
        <w:spacing w:after="0"/>
        <w:rPr>
          <w:rFonts w:ascii="Times New Roman" w:hAnsi="Times New Roman" w:cs="Times New Roman"/>
          <w:b/>
          <w:sz w:val="24"/>
          <w:szCs w:val="24"/>
          <w:lang w:val="ru-RU"/>
        </w:rPr>
        <w:sectPr w:rsidR="0045278A" w:rsidRPr="0045278A">
          <w:pgSz w:w="16840" w:h="11907" w:orient="landscape"/>
          <w:pgMar w:top="1701" w:right="567" w:bottom="851" w:left="567" w:header="720" w:footer="720" w:gutter="0"/>
          <w:cols w:space="720"/>
        </w:sectPr>
      </w:pPr>
    </w:p>
    <w:p w:rsidR="000965C4" w:rsidRPr="000965C4" w:rsidRDefault="000965C4" w:rsidP="000965C4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0965C4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б) Порядок проведения промежуточной аттестации, показатели и критерии оценивания:</w:t>
      </w:r>
    </w:p>
    <w:p w:rsidR="000965C4" w:rsidRPr="000965C4" w:rsidRDefault="000965C4" w:rsidP="000965C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0965C4">
        <w:rPr>
          <w:rFonts w:ascii="Times New Roman" w:hAnsi="Times New Roman" w:cs="Times New Roman"/>
          <w:sz w:val="24"/>
          <w:szCs w:val="24"/>
          <w:lang w:val="ru-RU"/>
        </w:rPr>
        <w:t>Промежуточная аттестация по дисциплине «Математика» включает теоретические вопросы, позволяющие оценить уровень усвоения обучающимися знаний, и практические задания, выявляющие степень сформированности умений и владений, проводится в форме зачета и экзамена.</w:t>
      </w:r>
    </w:p>
    <w:p w:rsidR="000965C4" w:rsidRPr="000965C4" w:rsidRDefault="000965C4" w:rsidP="000965C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0965C4">
        <w:rPr>
          <w:rFonts w:ascii="Times New Roman" w:hAnsi="Times New Roman" w:cs="Times New Roman"/>
          <w:sz w:val="24"/>
          <w:szCs w:val="24"/>
          <w:lang w:val="ru-RU"/>
        </w:rPr>
        <w:t xml:space="preserve">Экзамен по данной дисциплине проводится в устной форме по экзаменационным билетам, каждый из которых включает 2 теоретических вопроса и одно практическое задание. </w:t>
      </w:r>
    </w:p>
    <w:p w:rsidR="000965C4" w:rsidRPr="000965C4" w:rsidRDefault="000965C4" w:rsidP="000965C4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0965C4">
        <w:rPr>
          <w:rFonts w:ascii="Times New Roman" w:hAnsi="Times New Roman" w:cs="Times New Roman"/>
          <w:b/>
          <w:sz w:val="24"/>
          <w:szCs w:val="24"/>
          <w:lang w:val="ru-RU"/>
        </w:rPr>
        <w:t>Показатели и критерии оценивания экзамена:</w:t>
      </w:r>
    </w:p>
    <w:p w:rsidR="000965C4" w:rsidRPr="000965C4" w:rsidRDefault="000965C4" w:rsidP="000965C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0965C4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0965C4">
        <w:rPr>
          <w:rFonts w:ascii="Times New Roman" w:hAnsi="Times New Roman" w:cs="Times New Roman"/>
          <w:b/>
          <w:sz w:val="24"/>
          <w:szCs w:val="24"/>
          <w:lang w:val="ru-RU"/>
        </w:rPr>
        <w:t>«отлично»</w:t>
      </w:r>
      <w:r w:rsidRPr="000965C4">
        <w:rPr>
          <w:rFonts w:ascii="Times New Roman" w:hAnsi="Times New Roman" w:cs="Times New Roman"/>
          <w:sz w:val="24"/>
          <w:szCs w:val="24"/>
          <w:lang w:val="ru-RU"/>
        </w:rPr>
        <w:t xml:space="preserve"> (5 баллов) – обучающийся демонстрирует высокий уровень сформированности компетенций, всестороннее, систематическое и глубокое знание учебного материала, свободно выполняет практические задания, свободно оперирует знаниями, умениями, применяет их в ситуациях повышенной сложности. </w:t>
      </w:r>
    </w:p>
    <w:p w:rsidR="000965C4" w:rsidRPr="000965C4" w:rsidRDefault="000965C4" w:rsidP="000965C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0965C4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0965C4">
        <w:rPr>
          <w:rFonts w:ascii="Times New Roman" w:hAnsi="Times New Roman" w:cs="Times New Roman"/>
          <w:b/>
          <w:sz w:val="24"/>
          <w:szCs w:val="24"/>
          <w:lang w:val="ru-RU"/>
        </w:rPr>
        <w:t>«хорошо»</w:t>
      </w:r>
      <w:r w:rsidRPr="000965C4">
        <w:rPr>
          <w:rFonts w:ascii="Times New Roman" w:hAnsi="Times New Roman" w:cs="Times New Roman"/>
          <w:sz w:val="24"/>
          <w:szCs w:val="24"/>
          <w:lang w:val="ru-RU"/>
        </w:rPr>
        <w:t xml:space="preserve"> (4 балла) – обучающийся демонстрирует средний уровень сформированности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:rsidR="000965C4" w:rsidRPr="000965C4" w:rsidRDefault="000965C4" w:rsidP="000965C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0965C4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0965C4">
        <w:rPr>
          <w:rFonts w:ascii="Times New Roman" w:hAnsi="Times New Roman" w:cs="Times New Roman"/>
          <w:b/>
          <w:sz w:val="24"/>
          <w:szCs w:val="24"/>
          <w:lang w:val="ru-RU"/>
        </w:rPr>
        <w:t>«удовлетворительно»</w:t>
      </w:r>
      <w:r w:rsidRPr="000965C4">
        <w:rPr>
          <w:rFonts w:ascii="Times New Roman" w:hAnsi="Times New Roman" w:cs="Times New Roman"/>
          <w:sz w:val="24"/>
          <w:szCs w:val="24"/>
          <w:lang w:val="ru-RU"/>
        </w:rPr>
        <w:t xml:space="preserve"> (3 балла) – обучающийся демонстрирует пороговый уровень сформированности компетенций: в ходе контрольных мероприятий допуска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0965C4" w:rsidRPr="000965C4" w:rsidRDefault="000965C4" w:rsidP="000965C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0965C4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0965C4">
        <w:rPr>
          <w:rFonts w:ascii="Times New Roman" w:hAnsi="Times New Roman" w:cs="Times New Roman"/>
          <w:b/>
          <w:sz w:val="24"/>
          <w:szCs w:val="24"/>
          <w:lang w:val="ru-RU"/>
        </w:rPr>
        <w:t>«неудовлетворительно»</w:t>
      </w:r>
      <w:r w:rsidRPr="000965C4">
        <w:rPr>
          <w:rFonts w:ascii="Times New Roman" w:hAnsi="Times New Roman" w:cs="Times New Roman"/>
          <w:sz w:val="24"/>
          <w:szCs w:val="24"/>
          <w:lang w:val="ru-RU"/>
        </w:rPr>
        <w:t xml:space="preserve"> (2 балла) – обучающийся демонстрирует знания не более 20% теоретического материала, допускает существенные ошибки, не может показать интеллектуальные навыки решения простых задач.</w:t>
      </w:r>
    </w:p>
    <w:p w:rsidR="000965C4" w:rsidRPr="000965C4" w:rsidRDefault="000965C4" w:rsidP="000965C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0965C4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0965C4">
        <w:rPr>
          <w:rFonts w:ascii="Times New Roman" w:hAnsi="Times New Roman" w:cs="Times New Roman"/>
          <w:b/>
          <w:sz w:val="24"/>
          <w:szCs w:val="24"/>
          <w:lang w:val="ru-RU"/>
        </w:rPr>
        <w:t>«неудовлетворительно»</w:t>
      </w:r>
      <w:r w:rsidRPr="000965C4">
        <w:rPr>
          <w:rFonts w:ascii="Times New Roman" w:hAnsi="Times New Roman" w:cs="Times New Roman"/>
          <w:sz w:val="24"/>
          <w:szCs w:val="24"/>
          <w:lang w:val="ru-RU"/>
        </w:rPr>
        <w:t xml:space="preserve"> (1 балл) – обучающийся 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:rsidR="000965C4" w:rsidRPr="000965C4" w:rsidRDefault="000965C4" w:rsidP="000965C4">
      <w:pPr>
        <w:rPr>
          <w:rFonts w:ascii="Times New Roman" w:hAnsi="Times New Roman" w:cs="Times New Roman"/>
          <w:i/>
          <w:color w:val="C00000"/>
          <w:sz w:val="24"/>
          <w:szCs w:val="24"/>
          <w:highlight w:val="yellow"/>
          <w:lang w:val="ru-RU"/>
        </w:rPr>
      </w:pP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P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Default="0045278A" w:rsidP="0045278A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5278A" w:rsidRDefault="0045278A" w:rsidP="0045278A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45278A" w:rsidRPr="0045278A" w:rsidRDefault="0045278A">
      <w:pPr>
        <w:rPr>
          <w:lang w:val="ru-RU"/>
        </w:rPr>
      </w:pPr>
    </w:p>
    <w:sectPr w:rsidR="0045278A" w:rsidRPr="0045278A">
      <w:pgSz w:w="11907" w:h="16840"/>
      <w:pgMar w:top="1134" w:right="850" w:bottom="810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907323"/>
    <w:multiLevelType w:val="hybridMultilevel"/>
    <w:tmpl w:val="A0AA1F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3E935233"/>
    <w:multiLevelType w:val="hybridMultilevel"/>
    <w:tmpl w:val="B82E51E2"/>
    <w:lvl w:ilvl="0" w:tplc="521C68D8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b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0B60F29"/>
    <w:multiLevelType w:val="hybridMultilevel"/>
    <w:tmpl w:val="7FFC734C"/>
    <w:lvl w:ilvl="0" w:tplc="6CF460F8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DC6471F"/>
    <w:multiLevelType w:val="hybridMultilevel"/>
    <w:tmpl w:val="691CB404"/>
    <w:lvl w:ilvl="0" w:tplc="99C2455E">
      <w:start w:val="1"/>
      <w:numFmt w:val="decimal"/>
      <w:lvlText w:val="%1."/>
      <w:lvlJc w:val="left"/>
      <w:pPr>
        <w:ind w:left="720" w:hanging="360"/>
      </w:pPr>
      <w:rPr>
        <w:sz w:val="20"/>
        <w:szCs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C02181"/>
    <w:multiLevelType w:val="hybridMultilevel"/>
    <w:tmpl w:val="1C1E317E"/>
    <w:lvl w:ilvl="0" w:tplc="0F5EE128">
      <w:start w:val="1"/>
      <w:numFmt w:val="decimal"/>
      <w:lvlText w:val="%1."/>
      <w:lvlJc w:val="left"/>
      <w:pPr>
        <w:ind w:left="927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31453"/>
    <w:rsid w:val="0002418B"/>
    <w:rsid w:val="000965C4"/>
    <w:rsid w:val="000A76AE"/>
    <w:rsid w:val="001F0BC7"/>
    <w:rsid w:val="0037435D"/>
    <w:rsid w:val="0045278A"/>
    <w:rsid w:val="004E2D53"/>
    <w:rsid w:val="005557AE"/>
    <w:rsid w:val="005C1C37"/>
    <w:rsid w:val="00963375"/>
    <w:rsid w:val="00D31453"/>
    <w:rsid w:val="00DA3E95"/>
    <w:rsid w:val="00E209E2"/>
    <w:rsid w:val="00F8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ADBA2F25-1F6E-4C6D-A9EC-5BF018EE2F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45278A"/>
    <w:pPr>
      <w:keepNext/>
      <w:widowControl w:val="0"/>
      <w:spacing w:before="240" w:after="120" w:line="240" w:lineRule="auto"/>
      <w:ind w:left="567"/>
      <w:jc w:val="both"/>
      <w:outlineLvl w:val="0"/>
    </w:pPr>
    <w:rPr>
      <w:rFonts w:ascii="Times New Roman" w:eastAsia="Times New Roman" w:hAnsi="Times New Roman" w:cs="Times New Roman"/>
      <w:b/>
      <w:iCs/>
      <w:sz w:val="24"/>
      <w:szCs w:val="20"/>
      <w:lang w:val="ru-RU"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5278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557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557AE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45278A"/>
    <w:rPr>
      <w:rFonts w:ascii="Times New Roman" w:eastAsia="Times New Roman" w:hAnsi="Times New Roman" w:cs="Times New Roman"/>
      <w:b/>
      <w:iCs/>
      <w:sz w:val="24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4527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footnote text"/>
    <w:basedOn w:val="a"/>
    <w:link w:val="a6"/>
    <w:unhideWhenUsed/>
    <w:rsid w:val="0045278A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6">
    <w:name w:val="Текст сноски Знак"/>
    <w:basedOn w:val="a0"/>
    <w:link w:val="a5"/>
    <w:rsid w:val="0045278A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21">
    <w:name w:val="Body Text 2"/>
    <w:basedOn w:val="a"/>
    <w:link w:val="22"/>
    <w:semiHidden/>
    <w:unhideWhenUsed/>
    <w:rsid w:val="0045278A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2">
    <w:name w:val="Основной текст 2 Знак"/>
    <w:basedOn w:val="a0"/>
    <w:link w:val="21"/>
    <w:semiHidden/>
    <w:rsid w:val="0045278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7">
    <w:name w:val="List Paragraph"/>
    <w:basedOn w:val="a"/>
    <w:uiPriority w:val="34"/>
    <w:qFormat/>
    <w:rsid w:val="0045278A"/>
    <w:pPr>
      <w:spacing w:after="0"/>
      <w:ind w:left="720" w:firstLine="709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customStyle="1" w:styleId="a8">
    <w:name w:val="Основной стиль абзаца"/>
    <w:basedOn w:val="a"/>
    <w:rsid w:val="0045278A"/>
    <w:pPr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sz w:val="20"/>
      <w:szCs w:val="24"/>
      <w:lang w:val="ru-RU" w:eastAsia="ru-RU"/>
    </w:rPr>
  </w:style>
  <w:style w:type="character" w:customStyle="1" w:styleId="FontStyle31">
    <w:name w:val="Font Style31"/>
    <w:rsid w:val="0045278A"/>
    <w:rPr>
      <w:rFonts w:ascii="Georgia" w:hAnsi="Georgia" w:cs="Georgia" w:hint="default"/>
      <w:sz w:val="12"/>
      <w:szCs w:val="12"/>
    </w:rPr>
  </w:style>
  <w:style w:type="character" w:customStyle="1" w:styleId="FontStyle16">
    <w:name w:val="Font Style16"/>
    <w:rsid w:val="0045278A"/>
    <w:rPr>
      <w:rFonts w:ascii="Times New Roman" w:hAnsi="Times New Roman" w:cs="Times New Roman" w:hint="default"/>
      <w:b/>
      <w:bCs/>
      <w:sz w:val="16"/>
      <w:szCs w:val="16"/>
    </w:rPr>
  </w:style>
  <w:style w:type="character" w:customStyle="1" w:styleId="FontStyle20">
    <w:name w:val="Font Style20"/>
    <w:rsid w:val="0045278A"/>
    <w:rPr>
      <w:rFonts w:ascii="Georgia" w:hAnsi="Georgia" w:cs="Georgia" w:hint="default"/>
      <w:sz w:val="12"/>
      <w:szCs w:val="12"/>
    </w:rPr>
  </w:style>
  <w:style w:type="character" w:styleId="a9">
    <w:name w:val="Hyperlink"/>
    <w:basedOn w:val="a0"/>
    <w:uiPriority w:val="99"/>
    <w:unhideWhenUsed/>
    <w:rsid w:val="0037435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7064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55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55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4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9.wmf"/><Relationship Id="rId133" Type="http://schemas.openxmlformats.org/officeDocument/2006/relationships/image" Target="media/image72.wmf"/><Relationship Id="rId138" Type="http://schemas.openxmlformats.org/officeDocument/2006/relationships/oleObject" Target="embeddings/oleObject53.bin"/><Relationship Id="rId154" Type="http://schemas.openxmlformats.org/officeDocument/2006/relationships/oleObject" Target="embeddings/oleObject61.bin"/><Relationship Id="rId159" Type="http://schemas.openxmlformats.org/officeDocument/2006/relationships/image" Target="media/image85.wmf"/><Relationship Id="rId175" Type="http://schemas.openxmlformats.org/officeDocument/2006/relationships/image" Target="media/image93.wmf"/><Relationship Id="rId170" Type="http://schemas.openxmlformats.org/officeDocument/2006/relationships/oleObject" Target="embeddings/oleObject69.bin"/><Relationship Id="rId191" Type="http://schemas.openxmlformats.org/officeDocument/2006/relationships/oleObject" Target="embeddings/oleObject78.bin"/><Relationship Id="rId196" Type="http://schemas.openxmlformats.org/officeDocument/2006/relationships/fontTable" Target="fontTable.xml"/><Relationship Id="rId16" Type="http://schemas.openxmlformats.org/officeDocument/2006/relationships/oleObject" Target="embeddings/oleObject1.bin"/><Relationship Id="rId107" Type="http://schemas.openxmlformats.org/officeDocument/2006/relationships/image" Target="media/image54.wmf"/><Relationship Id="rId11" Type="http://schemas.openxmlformats.org/officeDocument/2006/relationships/hyperlink" Target="https://new.znanium.com/catalog/product/989802" TargetMode="External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9.wmf"/><Relationship Id="rId123" Type="http://schemas.openxmlformats.org/officeDocument/2006/relationships/image" Target="media/image66.wmf"/><Relationship Id="rId128" Type="http://schemas.openxmlformats.org/officeDocument/2006/relationships/oleObject" Target="embeddings/oleObject48.bin"/><Relationship Id="rId144" Type="http://schemas.openxmlformats.org/officeDocument/2006/relationships/oleObject" Target="embeddings/oleObject56.bin"/><Relationship Id="rId149" Type="http://schemas.openxmlformats.org/officeDocument/2006/relationships/image" Target="media/image80.wmf"/><Relationship Id="rId5" Type="http://schemas.openxmlformats.org/officeDocument/2006/relationships/image" Target="media/image1.jpeg"/><Relationship Id="rId90" Type="http://schemas.openxmlformats.org/officeDocument/2006/relationships/image" Target="media/image42.wmf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64.bin"/><Relationship Id="rId165" Type="http://schemas.openxmlformats.org/officeDocument/2006/relationships/image" Target="media/image88.wmf"/><Relationship Id="rId181" Type="http://schemas.openxmlformats.org/officeDocument/2006/relationships/image" Target="media/image96.wmf"/><Relationship Id="rId186" Type="http://schemas.openxmlformats.org/officeDocument/2006/relationships/image" Target="media/image100.wmf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3.bin"/><Relationship Id="rId118" Type="http://schemas.openxmlformats.org/officeDocument/2006/relationships/image" Target="media/image62.wmf"/><Relationship Id="rId134" Type="http://schemas.openxmlformats.org/officeDocument/2006/relationships/oleObject" Target="embeddings/oleObject51.bin"/><Relationship Id="rId139" Type="http://schemas.openxmlformats.org/officeDocument/2006/relationships/image" Target="media/image75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59.bin"/><Relationship Id="rId155" Type="http://schemas.openxmlformats.org/officeDocument/2006/relationships/image" Target="media/image83.wmf"/><Relationship Id="rId171" Type="http://schemas.openxmlformats.org/officeDocument/2006/relationships/image" Target="media/image91.wmf"/><Relationship Id="rId176" Type="http://schemas.openxmlformats.org/officeDocument/2006/relationships/oleObject" Target="embeddings/oleObject72.bin"/><Relationship Id="rId192" Type="http://schemas.openxmlformats.org/officeDocument/2006/relationships/image" Target="media/image103.wmf"/><Relationship Id="rId197" Type="http://schemas.openxmlformats.org/officeDocument/2006/relationships/theme" Target="theme/theme1.xml"/><Relationship Id="rId12" Type="http://schemas.openxmlformats.org/officeDocument/2006/relationships/hyperlink" Target="https://e.lanbook.com/book/112051" TargetMode="External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2.bin"/><Relationship Id="rId103" Type="http://schemas.openxmlformats.org/officeDocument/2006/relationships/image" Target="media/image50.wmf"/><Relationship Id="rId108" Type="http://schemas.openxmlformats.org/officeDocument/2006/relationships/image" Target="media/image55.wmf"/><Relationship Id="rId124" Type="http://schemas.openxmlformats.org/officeDocument/2006/relationships/image" Target="media/image67.wmf"/><Relationship Id="rId129" Type="http://schemas.openxmlformats.org/officeDocument/2006/relationships/image" Target="media/image70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54.bin"/><Relationship Id="rId145" Type="http://schemas.openxmlformats.org/officeDocument/2006/relationships/image" Target="media/image78.wmf"/><Relationship Id="rId161" Type="http://schemas.openxmlformats.org/officeDocument/2006/relationships/image" Target="media/image86.wmf"/><Relationship Id="rId166" Type="http://schemas.openxmlformats.org/officeDocument/2006/relationships/oleObject" Target="embeddings/oleObject67.bin"/><Relationship Id="rId182" Type="http://schemas.openxmlformats.org/officeDocument/2006/relationships/oleObject" Target="embeddings/oleObject75.bin"/><Relationship Id="rId187" Type="http://schemas.openxmlformats.org/officeDocument/2006/relationships/oleObject" Target="embeddings/oleObject76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49" Type="http://schemas.openxmlformats.org/officeDocument/2006/relationships/image" Target="media/image21.wmf"/><Relationship Id="rId114" Type="http://schemas.openxmlformats.org/officeDocument/2006/relationships/image" Target="media/image60.wmf"/><Relationship Id="rId119" Type="http://schemas.openxmlformats.org/officeDocument/2006/relationships/oleObject" Target="embeddings/oleObject46.bin"/><Relationship Id="rId44" Type="http://schemas.openxmlformats.org/officeDocument/2006/relationships/oleObject" Target="embeddings/oleObject1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49.bin"/><Relationship Id="rId135" Type="http://schemas.openxmlformats.org/officeDocument/2006/relationships/image" Target="media/image73.wmf"/><Relationship Id="rId151" Type="http://schemas.openxmlformats.org/officeDocument/2006/relationships/image" Target="media/image81.wmf"/><Relationship Id="rId156" Type="http://schemas.openxmlformats.org/officeDocument/2006/relationships/oleObject" Target="embeddings/oleObject62.bin"/><Relationship Id="rId177" Type="http://schemas.openxmlformats.org/officeDocument/2006/relationships/image" Target="media/image94.wmf"/><Relationship Id="rId172" Type="http://schemas.openxmlformats.org/officeDocument/2006/relationships/oleObject" Target="embeddings/oleObject70.bin"/><Relationship Id="rId193" Type="http://schemas.openxmlformats.org/officeDocument/2006/relationships/oleObject" Target="embeddings/oleObject79.bin"/><Relationship Id="rId13" Type="http://schemas.openxmlformats.org/officeDocument/2006/relationships/hyperlink" Target="https://e.lanbook.com/book/11573" TargetMode="External"/><Relationship Id="rId18" Type="http://schemas.openxmlformats.org/officeDocument/2006/relationships/oleObject" Target="embeddings/oleObject2.bin"/><Relationship Id="rId39" Type="http://schemas.openxmlformats.org/officeDocument/2006/relationships/image" Target="media/image16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1.wmf"/><Relationship Id="rId120" Type="http://schemas.openxmlformats.org/officeDocument/2006/relationships/image" Target="media/image63.wmf"/><Relationship Id="rId125" Type="http://schemas.openxmlformats.org/officeDocument/2006/relationships/image" Target="media/image68.wmf"/><Relationship Id="rId141" Type="http://schemas.openxmlformats.org/officeDocument/2006/relationships/image" Target="media/image76.wmf"/><Relationship Id="rId146" Type="http://schemas.openxmlformats.org/officeDocument/2006/relationships/oleObject" Target="embeddings/oleObject57.bin"/><Relationship Id="rId167" Type="http://schemas.openxmlformats.org/officeDocument/2006/relationships/image" Target="media/image89.wmf"/><Relationship Id="rId188" Type="http://schemas.openxmlformats.org/officeDocument/2006/relationships/image" Target="media/image101.wmf"/><Relationship Id="rId7" Type="http://schemas.openxmlformats.org/officeDocument/2006/relationships/image" Target="media/image3.jpeg"/><Relationship Id="rId71" Type="http://schemas.openxmlformats.org/officeDocument/2006/relationships/oleObject" Target="embeddings/oleObject28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65.bin"/><Relationship Id="rId183" Type="http://schemas.openxmlformats.org/officeDocument/2006/relationships/image" Target="media/image97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44.bin"/><Relationship Id="rId131" Type="http://schemas.openxmlformats.org/officeDocument/2006/relationships/image" Target="media/image71.wmf"/><Relationship Id="rId136" Type="http://schemas.openxmlformats.org/officeDocument/2006/relationships/oleObject" Target="embeddings/oleObject52.bin"/><Relationship Id="rId157" Type="http://schemas.openxmlformats.org/officeDocument/2006/relationships/image" Target="media/image84.wmf"/><Relationship Id="rId178" Type="http://schemas.openxmlformats.org/officeDocument/2006/relationships/oleObject" Target="embeddings/oleObject73.bin"/><Relationship Id="rId61" Type="http://schemas.openxmlformats.org/officeDocument/2006/relationships/oleObject" Target="embeddings/oleObject23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60.bin"/><Relationship Id="rId173" Type="http://schemas.openxmlformats.org/officeDocument/2006/relationships/image" Target="media/image92.wmf"/><Relationship Id="rId194" Type="http://schemas.openxmlformats.org/officeDocument/2006/relationships/image" Target="media/image104.wmf"/><Relationship Id="rId19" Type="http://schemas.openxmlformats.org/officeDocument/2006/relationships/image" Target="media/image6.wmf"/><Relationship Id="rId14" Type="http://schemas.openxmlformats.org/officeDocument/2006/relationships/hyperlink" Target="https://new.znanium.com/catalog/product/1042456" TargetMode="External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7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47.bin"/><Relationship Id="rId147" Type="http://schemas.openxmlformats.org/officeDocument/2006/relationships/image" Target="media/image79.wmf"/><Relationship Id="rId168" Type="http://schemas.openxmlformats.org/officeDocument/2006/relationships/oleObject" Target="embeddings/oleObject68.bin"/><Relationship Id="rId8" Type="http://schemas.openxmlformats.org/officeDocument/2006/relationships/hyperlink" Target="https://new.znanium.com/catalog/product/990716" TargetMode="Externa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6.wmf"/><Relationship Id="rId121" Type="http://schemas.openxmlformats.org/officeDocument/2006/relationships/image" Target="media/image64.wmf"/><Relationship Id="rId142" Type="http://schemas.openxmlformats.org/officeDocument/2006/relationships/oleObject" Target="embeddings/oleObject55.bin"/><Relationship Id="rId163" Type="http://schemas.openxmlformats.org/officeDocument/2006/relationships/image" Target="media/image87.wmf"/><Relationship Id="rId184" Type="http://schemas.openxmlformats.org/officeDocument/2006/relationships/image" Target="media/image98.wmf"/><Relationship Id="rId189" Type="http://schemas.openxmlformats.org/officeDocument/2006/relationships/oleObject" Target="embeddings/oleObject77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116" Type="http://schemas.openxmlformats.org/officeDocument/2006/relationships/image" Target="media/image61.wmf"/><Relationship Id="rId137" Type="http://schemas.openxmlformats.org/officeDocument/2006/relationships/image" Target="media/image74.wmf"/><Relationship Id="rId158" Type="http://schemas.openxmlformats.org/officeDocument/2006/relationships/oleObject" Target="embeddings/oleObject63.bin"/><Relationship Id="rId20" Type="http://schemas.openxmlformats.org/officeDocument/2006/relationships/oleObject" Target="embeddings/oleObject3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1.wmf"/><Relationship Id="rId111" Type="http://schemas.openxmlformats.org/officeDocument/2006/relationships/image" Target="media/image58.wmf"/><Relationship Id="rId132" Type="http://schemas.openxmlformats.org/officeDocument/2006/relationships/oleObject" Target="embeddings/oleObject50.bin"/><Relationship Id="rId153" Type="http://schemas.openxmlformats.org/officeDocument/2006/relationships/image" Target="media/image82.wmf"/><Relationship Id="rId174" Type="http://schemas.openxmlformats.org/officeDocument/2006/relationships/oleObject" Target="embeddings/oleObject71.bin"/><Relationship Id="rId179" Type="http://schemas.openxmlformats.org/officeDocument/2006/relationships/image" Target="media/image95.wmf"/><Relationship Id="rId195" Type="http://schemas.openxmlformats.org/officeDocument/2006/relationships/oleObject" Target="embeddings/oleObject80.bin"/><Relationship Id="rId190" Type="http://schemas.openxmlformats.org/officeDocument/2006/relationships/image" Target="media/image10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53.wmf"/><Relationship Id="rId127" Type="http://schemas.openxmlformats.org/officeDocument/2006/relationships/image" Target="media/image69.wmf"/><Relationship Id="rId10" Type="http://schemas.openxmlformats.org/officeDocument/2006/relationships/hyperlink" Target="https://new.znanium.com/catalog/product/370899" TargetMode="External"/><Relationship Id="rId31" Type="http://schemas.openxmlformats.org/officeDocument/2006/relationships/image" Target="media/image12.w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2.bin"/><Relationship Id="rId101" Type="http://schemas.openxmlformats.org/officeDocument/2006/relationships/image" Target="media/image48.wmf"/><Relationship Id="rId122" Type="http://schemas.openxmlformats.org/officeDocument/2006/relationships/image" Target="media/image65.wmf"/><Relationship Id="rId143" Type="http://schemas.openxmlformats.org/officeDocument/2006/relationships/image" Target="media/image77.wmf"/><Relationship Id="rId148" Type="http://schemas.openxmlformats.org/officeDocument/2006/relationships/oleObject" Target="embeddings/oleObject58.bin"/><Relationship Id="rId164" Type="http://schemas.openxmlformats.org/officeDocument/2006/relationships/oleObject" Target="embeddings/oleObject66.bin"/><Relationship Id="rId169" Type="http://schemas.openxmlformats.org/officeDocument/2006/relationships/image" Target="media/image90.wmf"/><Relationship Id="rId185" Type="http://schemas.openxmlformats.org/officeDocument/2006/relationships/image" Target="media/image99.wmf"/><Relationship Id="rId4" Type="http://schemas.openxmlformats.org/officeDocument/2006/relationships/webSettings" Target="webSettings.xml"/><Relationship Id="rId9" Type="http://schemas.openxmlformats.org/officeDocument/2006/relationships/hyperlink" Target="https://new.znanium.com/catalog/product/989799" TargetMode="External"/><Relationship Id="rId180" Type="http://schemas.openxmlformats.org/officeDocument/2006/relationships/oleObject" Target="embeddings/oleObject74.bin"/><Relationship Id="rId2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7</Pages>
  <Words>5136</Words>
  <Characters>29281</Characters>
  <Application>Microsoft Office Word</Application>
  <DocSecurity>0</DocSecurity>
  <Lines>244</Lines>
  <Paragraphs>68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343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9-2020_38_03_01-дЭЭб-19-3_69_plx_Математика</dc:title>
  <dc:creator>FastReport.NET</dc:creator>
  <cp:lastModifiedBy>1</cp:lastModifiedBy>
  <cp:revision>5</cp:revision>
  <dcterms:created xsi:type="dcterms:W3CDTF">2020-10-29T04:42:00Z</dcterms:created>
  <dcterms:modified xsi:type="dcterms:W3CDTF">2020-12-10T19:23:00Z</dcterms:modified>
</cp:coreProperties>
</file>